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29A5F3" w14:textId="77777777" w:rsidR="00387FE0" w:rsidRPr="00A554AE" w:rsidRDefault="00387FE0" w:rsidP="00387FE0">
      <w:pPr>
        <w:spacing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GB"/>
        </w:rPr>
      </w:pPr>
      <w:r w:rsidRPr="00A554AE">
        <w:rPr>
          <w:rFonts w:ascii="Times New Roman" w:hAnsi="Times New Roman" w:cs="Times New Roman"/>
          <w:b/>
          <w:bCs/>
          <w:sz w:val="28"/>
          <w:szCs w:val="28"/>
          <w:lang w:val="en-GB"/>
        </w:rPr>
        <w:t xml:space="preserve">Exploring the Chemical Space around </w:t>
      </w:r>
      <w:r w:rsidRPr="00A554AE">
        <w:rPr>
          <w:rFonts w:ascii="Times New Roman" w:hAnsi="Times New Roman" w:cs="Times New Roman"/>
          <w:b/>
          <w:bCs/>
          <w:i/>
          <w:iCs/>
          <w:sz w:val="28"/>
          <w:szCs w:val="28"/>
          <w:lang w:val="en-GB"/>
        </w:rPr>
        <w:t>Cannabis sativa</w:t>
      </w:r>
      <w:r w:rsidRPr="00A554AE">
        <w:rPr>
          <w:rFonts w:ascii="Times New Roman" w:hAnsi="Times New Roman" w:cs="Times New Roman"/>
          <w:b/>
          <w:bCs/>
          <w:sz w:val="28"/>
          <w:szCs w:val="28"/>
          <w:lang w:val="en-GB"/>
        </w:rPr>
        <w:t xml:space="preserve"> L. Leaves                    as a Source of Bioactive Compounds of Pharmaceutical Interest</w:t>
      </w:r>
    </w:p>
    <w:p w14:paraId="7BCCFCF4" w14:textId="77777777" w:rsidR="002C0FDC" w:rsidRDefault="002C0FDC" w:rsidP="002C0FDC">
      <w:pPr>
        <w:pStyle w:val="p1"/>
        <w:spacing w:line="276" w:lineRule="auto"/>
        <w:jc w:val="center"/>
        <w:rPr>
          <w:rFonts w:ascii="Times New Roman" w:hAnsi="Times New Roman"/>
          <w:vertAlign w:val="superscript"/>
        </w:rPr>
      </w:pPr>
      <w:bookmarkStart w:id="0" w:name="_Hlk207276248"/>
      <w:r w:rsidRPr="00A554AE">
        <w:rPr>
          <w:rFonts w:ascii="Times New Roman" w:hAnsi="Times New Roman"/>
        </w:rPr>
        <w:t>Matilde Marani</w:t>
      </w:r>
      <w:r>
        <w:rPr>
          <w:rFonts w:ascii="Times New Roman" w:hAnsi="Times New Roman"/>
          <w:vertAlign w:val="superscript"/>
        </w:rPr>
        <w:t>1</w:t>
      </w:r>
      <w:r w:rsidRPr="00746E5D">
        <w:rPr>
          <w:rFonts w:ascii="Times New Roman" w:hAnsi="Times New Roman"/>
          <w:vertAlign w:val="superscript"/>
        </w:rPr>
        <w:t>§</w:t>
      </w:r>
      <w:r w:rsidRPr="00A554AE">
        <w:rPr>
          <w:rFonts w:ascii="Times New Roman" w:hAnsi="Times New Roman"/>
        </w:rPr>
        <w:t>, Aurora Camola</w:t>
      </w:r>
      <w:r w:rsidRPr="00A554AE">
        <w:rPr>
          <w:rFonts w:ascii="Times New Roman" w:hAnsi="Times New Roman"/>
          <w:vertAlign w:val="superscript"/>
        </w:rPr>
        <w:t>2</w:t>
      </w:r>
      <w:r w:rsidRPr="00746E5D">
        <w:rPr>
          <w:rFonts w:ascii="Times New Roman" w:hAnsi="Times New Roman"/>
          <w:vertAlign w:val="superscript"/>
        </w:rPr>
        <w:t>§</w:t>
      </w:r>
      <w:r w:rsidRPr="00A554AE">
        <w:rPr>
          <w:rFonts w:ascii="Times New Roman" w:hAnsi="Times New Roman"/>
        </w:rPr>
        <w:t>, Caterina Fantino</w:t>
      </w:r>
      <w:r w:rsidRPr="00A554AE">
        <w:rPr>
          <w:rFonts w:ascii="Times New Roman" w:hAnsi="Times New Roman"/>
          <w:vertAlign w:val="superscript"/>
        </w:rPr>
        <w:t>1</w:t>
      </w:r>
      <w:r w:rsidRPr="00A554AE">
        <w:rPr>
          <w:rFonts w:ascii="Times New Roman" w:hAnsi="Times New Roman"/>
        </w:rPr>
        <w:t>, Virginia Brighenti</w:t>
      </w:r>
      <w:r w:rsidRPr="00A554AE">
        <w:rPr>
          <w:rFonts w:ascii="Times New Roman" w:hAnsi="Times New Roman"/>
          <w:vertAlign w:val="superscript"/>
        </w:rPr>
        <w:t>1</w:t>
      </w:r>
      <w:r w:rsidRPr="00A554AE">
        <w:rPr>
          <w:rFonts w:ascii="Times New Roman" w:hAnsi="Times New Roman"/>
        </w:rPr>
        <w:t>, Massimo Tacchini</w:t>
      </w:r>
      <w:r w:rsidRPr="00A554AE">
        <w:rPr>
          <w:rFonts w:ascii="Times New Roman" w:hAnsi="Times New Roman"/>
          <w:vertAlign w:val="superscript"/>
        </w:rPr>
        <w:t>3</w:t>
      </w:r>
      <w:r w:rsidRPr="00A554AE">
        <w:rPr>
          <w:rFonts w:ascii="Times New Roman" w:hAnsi="Times New Roman"/>
        </w:rPr>
        <w:t xml:space="preserve">, </w:t>
      </w:r>
      <w:r>
        <w:rPr>
          <w:rFonts w:ascii="Times New Roman" w:hAnsi="Times New Roman"/>
        </w:rPr>
        <w:t>Maria Eleonora Foletti</w:t>
      </w:r>
      <w:r w:rsidRPr="00A554AE"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, </w:t>
      </w:r>
      <w:r w:rsidRPr="00A554AE">
        <w:rPr>
          <w:rFonts w:ascii="Times New Roman" w:hAnsi="Times New Roman"/>
        </w:rPr>
        <w:t>Daniele Merli</w:t>
      </w:r>
      <w:r w:rsidRPr="00A554AE">
        <w:rPr>
          <w:rFonts w:ascii="Times New Roman" w:hAnsi="Times New Roman"/>
          <w:vertAlign w:val="superscript"/>
        </w:rPr>
        <w:t>4</w:t>
      </w:r>
      <w:r w:rsidRPr="00A554AE">
        <w:rPr>
          <w:rFonts w:ascii="Times New Roman" w:hAnsi="Times New Roman"/>
        </w:rPr>
        <w:t>, Gianni Sacchetti</w:t>
      </w:r>
      <w:r w:rsidRPr="00A554AE">
        <w:rPr>
          <w:rFonts w:ascii="Times New Roman" w:hAnsi="Times New Roman"/>
          <w:vertAlign w:val="superscript"/>
        </w:rPr>
        <w:t>3</w:t>
      </w:r>
      <w:r w:rsidRPr="00A554AE">
        <w:rPr>
          <w:rFonts w:ascii="Times New Roman" w:hAnsi="Times New Roman"/>
        </w:rPr>
        <w:t>, Federica Pollastro</w:t>
      </w:r>
      <w:r w:rsidRPr="00A554AE">
        <w:rPr>
          <w:rFonts w:ascii="Times New Roman" w:hAnsi="Times New Roman"/>
          <w:vertAlign w:val="superscript"/>
        </w:rPr>
        <w:t>2*</w:t>
      </w:r>
      <w:r w:rsidRPr="00A554AE">
        <w:rPr>
          <w:rFonts w:ascii="Times New Roman" w:hAnsi="Times New Roman"/>
        </w:rPr>
        <w:t>, Federica Pellati</w:t>
      </w:r>
      <w:r w:rsidRPr="00A554AE">
        <w:rPr>
          <w:rFonts w:ascii="Times New Roman" w:hAnsi="Times New Roman"/>
          <w:vertAlign w:val="superscript"/>
        </w:rPr>
        <w:t>1*</w:t>
      </w:r>
    </w:p>
    <w:p w14:paraId="0211259D" w14:textId="77777777" w:rsidR="002C0FDC" w:rsidRPr="00746E5D" w:rsidRDefault="002C0FDC" w:rsidP="002C0FDC">
      <w:pPr>
        <w:pStyle w:val="p1"/>
        <w:jc w:val="center"/>
        <w:rPr>
          <w:rFonts w:ascii="Times New Roman" w:hAnsi="Times New Roman"/>
          <w:vertAlign w:val="superscript"/>
        </w:rPr>
      </w:pPr>
    </w:p>
    <w:p w14:paraId="66DCAD02" w14:textId="77777777" w:rsidR="002C0FDC" w:rsidRPr="00A554AE" w:rsidRDefault="002C0FDC" w:rsidP="002C0FDC">
      <w:pPr>
        <w:spacing w:after="0" w:line="276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A554AE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 xml:space="preserve">1 </w:t>
      </w:r>
      <w:r w:rsidRPr="00A554AE">
        <w:rPr>
          <w:rFonts w:ascii="Times New Roman" w:hAnsi="Times New Roman" w:cs="Times New Roman"/>
          <w:sz w:val="20"/>
          <w:szCs w:val="20"/>
          <w:lang w:val="en-GB"/>
        </w:rPr>
        <w:t xml:space="preserve">Department of Life Sciences, University of Modena and Reggio Emilia, Via Giuseppe </w:t>
      </w:r>
      <w:proofErr w:type="spellStart"/>
      <w:r w:rsidRPr="00A554AE">
        <w:rPr>
          <w:rFonts w:ascii="Times New Roman" w:hAnsi="Times New Roman" w:cs="Times New Roman"/>
          <w:sz w:val="20"/>
          <w:szCs w:val="20"/>
          <w:lang w:val="en-GB"/>
        </w:rPr>
        <w:t>Campi</w:t>
      </w:r>
      <w:proofErr w:type="spellEnd"/>
      <w:r w:rsidRPr="00A554AE">
        <w:rPr>
          <w:rFonts w:ascii="Times New Roman" w:hAnsi="Times New Roman" w:cs="Times New Roman"/>
          <w:sz w:val="20"/>
          <w:szCs w:val="20"/>
          <w:lang w:val="en-GB"/>
        </w:rPr>
        <w:t xml:space="preserve"> 103, 41125 Modena, Italy</w:t>
      </w:r>
    </w:p>
    <w:p w14:paraId="3AE60FAE" w14:textId="77777777" w:rsidR="002C0FDC" w:rsidRPr="00A554AE" w:rsidRDefault="002C0FDC" w:rsidP="002C0FDC">
      <w:pPr>
        <w:spacing w:after="0" w:line="276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A554AE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2</w:t>
      </w:r>
      <w:r w:rsidRPr="00A554AE">
        <w:rPr>
          <w:rFonts w:ascii="Times New Roman" w:hAnsi="Times New Roman" w:cs="Times New Roman"/>
          <w:sz w:val="20"/>
          <w:szCs w:val="20"/>
          <w:lang w:val="en-GB"/>
        </w:rPr>
        <w:t xml:space="preserve"> Department of Pharmaceutical Sciences, University of Eastern Piedmont, Largo </w:t>
      </w:r>
      <w:proofErr w:type="spellStart"/>
      <w:r w:rsidRPr="00A554AE">
        <w:rPr>
          <w:rFonts w:ascii="Times New Roman" w:hAnsi="Times New Roman" w:cs="Times New Roman"/>
          <w:sz w:val="20"/>
          <w:szCs w:val="20"/>
          <w:lang w:val="en-GB"/>
        </w:rPr>
        <w:t>Donegani</w:t>
      </w:r>
      <w:proofErr w:type="spellEnd"/>
      <w:r w:rsidRPr="00A554AE">
        <w:rPr>
          <w:rFonts w:ascii="Times New Roman" w:hAnsi="Times New Roman" w:cs="Times New Roman"/>
          <w:sz w:val="20"/>
          <w:szCs w:val="20"/>
          <w:lang w:val="en-GB"/>
        </w:rPr>
        <w:t xml:space="preserve"> 2, 28100 Novara, Italy</w:t>
      </w:r>
    </w:p>
    <w:p w14:paraId="26F44A8C" w14:textId="77777777" w:rsidR="002C0FDC" w:rsidRPr="00A554AE" w:rsidRDefault="002C0FDC" w:rsidP="002C0FDC">
      <w:pPr>
        <w:spacing w:after="0" w:line="276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A554AE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3</w:t>
      </w:r>
      <w:r w:rsidRPr="00A554AE">
        <w:rPr>
          <w:rFonts w:ascii="Times New Roman" w:hAnsi="Times New Roman" w:cs="Times New Roman"/>
          <w:sz w:val="20"/>
          <w:szCs w:val="20"/>
          <w:lang w:val="en-GB"/>
        </w:rPr>
        <w:t xml:space="preserve"> Department of Life Sciences and Biotechnology, University of Ferrara, Piazzale </w:t>
      </w:r>
      <w:proofErr w:type="spellStart"/>
      <w:r w:rsidRPr="00A554AE">
        <w:rPr>
          <w:rFonts w:ascii="Times New Roman" w:hAnsi="Times New Roman" w:cs="Times New Roman"/>
          <w:sz w:val="20"/>
          <w:szCs w:val="20"/>
          <w:lang w:val="en-GB"/>
        </w:rPr>
        <w:t>Chiappini</w:t>
      </w:r>
      <w:proofErr w:type="spellEnd"/>
      <w:r w:rsidRPr="00A554AE">
        <w:rPr>
          <w:rFonts w:ascii="Times New Roman" w:hAnsi="Times New Roman" w:cs="Times New Roman"/>
          <w:sz w:val="20"/>
          <w:szCs w:val="20"/>
          <w:lang w:val="en-GB"/>
        </w:rPr>
        <w:t xml:space="preserve"> 3, 44123 Ferrara, Italy</w:t>
      </w:r>
    </w:p>
    <w:p w14:paraId="04DCA984" w14:textId="77777777" w:rsidR="002C0FDC" w:rsidRPr="00E55E69" w:rsidRDefault="002C0FDC" w:rsidP="002C0FDC">
      <w:pPr>
        <w:spacing w:after="0" w:line="276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A554AE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4</w:t>
      </w:r>
      <w:r w:rsidRPr="00A554AE">
        <w:rPr>
          <w:rFonts w:ascii="Times New Roman" w:hAnsi="Times New Roman" w:cs="Times New Roman"/>
          <w:sz w:val="20"/>
          <w:szCs w:val="20"/>
          <w:lang w:val="en-GB"/>
        </w:rPr>
        <w:t xml:space="preserve"> Department of Chemistry, University of Pavia, Via </w:t>
      </w:r>
      <w:proofErr w:type="spellStart"/>
      <w:r w:rsidRPr="00A554AE">
        <w:rPr>
          <w:rFonts w:ascii="Times New Roman" w:hAnsi="Times New Roman" w:cs="Times New Roman"/>
          <w:sz w:val="20"/>
          <w:szCs w:val="20"/>
          <w:lang w:val="en-GB"/>
        </w:rPr>
        <w:t>Taramelli</w:t>
      </w:r>
      <w:proofErr w:type="spellEnd"/>
      <w:r w:rsidRPr="00A554AE">
        <w:rPr>
          <w:rFonts w:ascii="Times New Roman" w:hAnsi="Times New Roman" w:cs="Times New Roman"/>
          <w:sz w:val="20"/>
          <w:szCs w:val="20"/>
          <w:lang w:val="en-GB"/>
        </w:rPr>
        <w:t xml:space="preserve"> 12, 27100 Pavia, Italy</w:t>
      </w:r>
    </w:p>
    <w:bookmarkEnd w:id="0"/>
    <w:p w14:paraId="205FD976" w14:textId="77777777" w:rsidR="002C0FDC" w:rsidRDefault="002C0FDC" w:rsidP="002C0FDC">
      <w:pPr>
        <w:spacing w:after="0" w:line="276" w:lineRule="auto"/>
        <w:jc w:val="center"/>
        <w:rPr>
          <w:rFonts w:ascii="Times New Roman" w:hAnsi="Times New Roman" w:cs="Times New Roman"/>
          <w:sz w:val="20"/>
          <w:szCs w:val="20"/>
          <w:vertAlign w:val="superscript"/>
          <w:lang w:val="en-GB"/>
        </w:rPr>
      </w:pPr>
    </w:p>
    <w:p w14:paraId="04316C4B" w14:textId="182659AA" w:rsidR="00F600AC" w:rsidRDefault="002C0FDC" w:rsidP="002C0FDC">
      <w:pPr>
        <w:spacing w:line="276" w:lineRule="auto"/>
        <w:jc w:val="center"/>
        <w:rPr>
          <w:rFonts w:ascii="Times New Roman" w:hAnsi="Times New Roman" w:cs="Times New Roman"/>
          <w:lang w:val="en-GB"/>
        </w:rPr>
      </w:pPr>
      <w:r w:rsidRPr="00980681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§</w:t>
      </w:r>
      <w:r w:rsidRPr="00980681">
        <w:rPr>
          <w:rFonts w:ascii="Times New Roman" w:hAnsi="Times New Roman" w:cs="Times New Roman"/>
          <w:sz w:val="20"/>
          <w:szCs w:val="20"/>
          <w:lang w:val="en-GB"/>
        </w:rPr>
        <w:t xml:space="preserve"> equal contribution</w:t>
      </w:r>
    </w:p>
    <w:p w14:paraId="03AFB3B7" w14:textId="77777777" w:rsidR="00387FE0" w:rsidRDefault="00387FE0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1F35290D" w14:textId="6722E37C" w:rsidR="00387FE0" w:rsidRPr="00387FE0" w:rsidRDefault="00387FE0" w:rsidP="00F239CE">
      <w:pPr>
        <w:spacing w:after="0" w:line="360" w:lineRule="auto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387FE0">
        <w:rPr>
          <w:rFonts w:ascii="Times New Roman" w:hAnsi="Times New Roman" w:cs="Times New Roman"/>
          <w:b/>
          <w:sz w:val="20"/>
          <w:szCs w:val="20"/>
          <w:lang w:val="en-GB"/>
        </w:rPr>
        <w:t>Content</w:t>
      </w:r>
    </w:p>
    <w:p w14:paraId="15EAA24A" w14:textId="6FD665A2" w:rsidR="00D12CE0" w:rsidRPr="002F1C4C" w:rsidRDefault="00387FE0" w:rsidP="009302A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  <w:vertAlign w:val="subscript"/>
          <w:lang w:val="en-GB"/>
        </w:rPr>
      </w:pPr>
      <w:r w:rsidRPr="002F1C4C">
        <w:rPr>
          <w:rFonts w:ascii="Times New Roman" w:hAnsi="Times New Roman" w:cs="Times New Roman"/>
          <w:b/>
          <w:sz w:val="20"/>
          <w:szCs w:val="20"/>
          <w:lang w:val="en-GB"/>
        </w:rPr>
        <w:t>Figure S1</w:t>
      </w:r>
      <w:r w:rsidR="00D12CE0" w:rsidRPr="002F1C4C">
        <w:rPr>
          <w:rFonts w:ascii="Times New Roman" w:hAnsi="Times New Roman" w:cs="Times New Roman"/>
          <w:b/>
          <w:bCs/>
          <w:sz w:val="20"/>
          <w:szCs w:val="20"/>
          <w:lang w:val="en-GB"/>
        </w:rPr>
        <w:t>.</w:t>
      </w:r>
      <w:r w:rsidRPr="002F1C4C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2F1C4C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</w:t>
      </w:r>
      <w:r w:rsidRPr="002F1C4C">
        <w:rPr>
          <w:rFonts w:ascii="Times New Roman" w:hAnsi="Times New Roman" w:cs="Times New Roman"/>
          <w:sz w:val="20"/>
          <w:szCs w:val="20"/>
          <w:lang w:val="en-GB"/>
        </w:rPr>
        <w:t>H NMR 400 MHz of the squalene enriched fraction in CDCl</w:t>
      </w:r>
      <w:r w:rsidRPr="002F1C4C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</w:p>
    <w:p w14:paraId="6C53E1E2" w14:textId="5F8BF886" w:rsidR="003D06F8" w:rsidRDefault="00D12CE0" w:rsidP="003D06F8">
      <w:pPr>
        <w:spacing w:after="0" w:line="360" w:lineRule="auto"/>
        <w:rPr>
          <w:rFonts w:ascii="Times New Roman" w:hAnsi="Times New Roman" w:cs="Times New Roman"/>
          <w:color w:val="000000" w:themeColor="text1"/>
          <w:kern w:val="24"/>
          <w:sz w:val="20"/>
          <w:szCs w:val="20"/>
          <w:lang w:val="en-GB"/>
        </w:rPr>
      </w:pPr>
      <w:r w:rsidRPr="002F1C4C">
        <w:rPr>
          <w:rFonts w:ascii="Times New Roman" w:hAnsi="Times New Roman" w:cs="Times New Roman"/>
          <w:b/>
          <w:bCs/>
          <w:color w:val="000000" w:themeColor="text1"/>
          <w:kern w:val="24"/>
          <w:sz w:val="20"/>
          <w:szCs w:val="20"/>
          <w:lang w:val="en-GB"/>
        </w:rPr>
        <w:t xml:space="preserve">Figure S2. </w:t>
      </w:r>
      <w:r w:rsidR="009302AD">
        <w:rPr>
          <w:rFonts w:ascii="Times New Roman" w:hAnsi="Times New Roman" w:cs="Times New Roman"/>
          <w:sz w:val="20"/>
          <w:szCs w:val="20"/>
          <w:lang w:val="en-GB"/>
        </w:rPr>
        <w:t xml:space="preserve">Peak purity of </w:t>
      </w:r>
      <w:r w:rsidR="009302AD" w:rsidRPr="009B0428">
        <w:rPr>
          <w:rFonts w:ascii="Times New Roman" w:hAnsi="Times New Roman" w:cs="Times New Roman"/>
          <w:sz w:val="20"/>
          <w:szCs w:val="20"/>
          <w:lang w:val="en-GB"/>
        </w:rPr>
        <w:t xml:space="preserve">squalene </w:t>
      </w:r>
      <w:r w:rsidR="009302AD">
        <w:rPr>
          <w:rFonts w:ascii="Times New Roman" w:hAnsi="Times New Roman" w:cs="Times New Roman"/>
          <w:sz w:val="20"/>
          <w:szCs w:val="20"/>
          <w:lang w:val="en-GB"/>
        </w:rPr>
        <w:t>reference standard (</w:t>
      </w:r>
      <w:proofErr w:type="spellStart"/>
      <w:r w:rsidR="009302AD" w:rsidRPr="008E2FB0">
        <w:rPr>
          <w:rFonts w:ascii="Times New Roman" w:hAnsi="Times New Roman" w:cs="Times New Roman"/>
          <w:i/>
          <w:iCs/>
          <w:sz w:val="20"/>
          <w:szCs w:val="20"/>
          <w:lang w:val="en-GB"/>
        </w:rPr>
        <w:t>t</w:t>
      </w:r>
      <w:r w:rsidR="009302AD" w:rsidRPr="008E2FB0">
        <w:rPr>
          <w:rFonts w:ascii="Times New Roman" w:hAnsi="Times New Roman" w:cs="Times New Roman"/>
          <w:i/>
          <w:iCs/>
          <w:sz w:val="20"/>
          <w:szCs w:val="20"/>
          <w:vertAlign w:val="subscript"/>
          <w:lang w:val="en-GB"/>
        </w:rPr>
        <w:t>R</w:t>
      </w:r>
      <w:proofErr w:type="spellEnd"/>
      <w:r w:rsidR="009302AD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 xml:space="preserve"> </w:t>
      </w:r>
      <w:r w:rsidR="009302AD">
        <w:rPr>
          <w:rFonts w:ascii="Times New Roman" w:hAnsi="Times New Roman" w:cs="Times New Roman"/>
          <w:sz w:val="20"/>
          <w:szCs w:val="20"/>
          <w:lang w:val="en-GB"/>
        </w:rPr>
        <w:t xml:space="preserve">28.5 min) (A), </w:t>
      </w:r>
      <w:r w:rsidR="009302AD">
        <w:rPr>
          <w:rFonts w:ascii="Times New Roman" w:hAnsi="Times New Roman" w:cs="Times New Roman"/>
          <w:color w:val="000000" w:themeColor="text1"/>
          <w:kern w:val="24"/>
          <w:sz w:val="20"/>
          <w:szCs w:val="20"/>
          <w:lang w:val="en-GB"/>
        </w:rPr>
        <w:t>compared to the corresponding one in</w:t>
      </w:r>
      <w:r w:rsidR="009302AD" w:rsidRPr="00E1149C">
        <w:rPr>
          <w:rFonts w:ascii="Times New Roman" w:hAnsi="Times New Roman" w:cs="Times New Roman"/>
          <w:color w:val="000000" w:themeColor="text1"/>
          <w:kern w:val="24"/>
          <w:sz w:val="20"/>
          <w:szCs w:val="20"/>
          <w:lang w:val="en-GB"/>
        </w:rPr>
        <w:t xml:space="preserve"> a hemp leaf extract </w:t>
      </w:r>
      <w:r w:rsidR="009302AD" w:rsidRPr="009B0428">
        <w:rPr>
          <w:rFonts w:ascii="Times New Roman" w:hAnsi="Times New Roman" w:cs="Times New Roman"/>
          <w:sz w:val="20"/>
          <w:szCs w:val="20"/>
          <w:lang w:val="en-GB"/>
        </w:rPr>
        <w:t>from the CBC-type variety (sample 3)</w:t>
      </w:r>
      <w:r w:rsidR="009302AD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9302AD" w:rsidRPr="00E1149C">
        <w:rPr>
          <w:rFonts w:ascii="Times New Roman" w:hAnsi="Times New Roman" w:cs="Times New Roman"/>
          <w:color w:val="000000" w:themeColor="text1"/>
          <w:kern w:val="24"/>
          <w:sz w:val="20"/>
          <w:szCs w:val="20"/>
          <w:lang w:val="en-GB"/>
        </w:rPr>
        <w:t>(B)</w:t>
      </w:r>
      <w:r w:rsidR="00311ED7">
        <w:rPr>
          <w:rFonts w:ascii="Times New Roman" w:hAnsi="Times New Roman" w:cs="Times New Roman"/>
          <w:color w:val="000000" w:themeColor="text1"/>
          <w:kern w:val="24"/>
          <w:sz w:val="20"/>
          <w:szCs w:val="20"/>
          <w:lang w:val="en-GB"/>
        </w:rPr>
        <w:t>.</w:t>
      </w:r>
    </w:p>
    <w:p w14:paraId="1ABB3124" w14:textId="7039653F" w:rsidR="00D12CE0" w:rsidRDefault="00D12CE0" w:rsidP="003D06F8">
      <w:pPr>
        <w:spacing w:after="0" w:line="360" w:lineRule="auto"/>
        <w:rPr>
          <w:rFonts w:ascii="Times New Roman" w:hAnsi="Times New Roman" w:cs="Times New Roman"/>
          <w:sz w:val="20"/>
          <w:szCs w:val="20"/>
          <w:lang w:val="en-GB"/>
        </w:rPr>
      </w:pPr>
      <w:r w:rsidRPr="002F1C4C">
        <w:rPr>
          <w:rFonts w:ascii="Times New Roman" w:hAnsi="Times New Roman" w:cs="Times New Roman"/>
          <w:b/>
          <w:bCs/>
          <w:sz w:val="20"/>
          <w:szCs w:val="20"/>
          <w:lang w:val="en-GB"/>
        </w:rPr>
        <w:t xml:space="preserve">Figure S3. </w:t>
      </w:r>
      <w:r w:rsidR="009302AD" w:rsidRPr="00E1149C">
        <w:rPr>
          <w:rFonts w:ascii="Times New Roman" w:hAnsi="Times New Roman" w:cs="Times New Roman"/>
          <w:color w:val="000000" w:themeColor="text1"/>
          <w:kern w:val="24"/>
          <w:sz w:val="20"/>
          <w:szCs w:val="20"/>
          <w:lang w:val="en-GB"/>
        </w:rPr>
        <w:t>GC-MS mass spectra of squalene standard (A)</w:t>
      </w:r>
      <w:r w:rsidR="009302AD">
        <w:rPr>
          <w:rFonts w:ascii="Times New Roman" w:hAnsi="Times New Roman" w:cs="Times New Roman"/>
          <w:color w:val="000000" w:themeColor="text1"/>
          <w:kern w:val="24"/>
          <w:sz w:val="20"/>
          <w:szCs w:val="20"/>
          <w:lang w:val="en-GB"/>
        </w:rPr>
        <w:t>, compared to the corresponding one in</w:t>
      </w:r>
      <w:r w:rsidR="009302AD" w:rsidRPr="00E1149C">
        <w:rPr>
          <w:rFonts w:ascii="Times New Roman" w:hAnsi="Times New Roman" w:cs="Times New Roman"/>
          <w:color w:val="000000" w:themeColor="text1"/>
          <w:kern w:val="24"/>
          <w:sz w:val="20"/>
          <w:szCs w:val="20"/>
          <w:lang w:val="en-GB"/>
        </w:rPr>
        <w:t xml:space="preserve"> a hemp leaf extract </w:t>
      </w:r>
      <w:r w:rsidR="009302AD" w:rsidRPr="009B0428">
        <w:rPr>
          <w:rFonts w:ascii="Times New Roman" w:hAnsi="Times New Roman" w:cs="Times New Roman"/>
          <w:sz w:val="20"/>
          <w:szCs w:val="20"/>
          <w:lang w:val="en-GB"/>
        </w:rPr>
        <w:t>from the CBC-type variety (sample 3)</w:t>
      </w:r>
      <w:r w:rsidR="009302AD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9302AD" w:rsidRPr="00E1149C">
        <w:rPr>
          <w:rFonts w:ascii="Times New Roman" w:hAnsi="Times New Roman" w:cs="Times New Roman"/>
          <w:color w:val="000000" w:themeColor="text1"/>
          <w:kern w:val="24"/>
          <w:sz w:val="20"/>
          <w:szCs w:val="20"/>
          <w:lang w:val="en-GB"/>
        </w:rPr>
        <w:t>(B).</w:t>
      </w:r>
    </w:p>
    <w:p w14:paraId="5C592B03" w14:textId="18D2647D" w:rsidR="00387FE0" w:rsidRDefault="00387FE0" w:rsidP="009302AD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GB" w:eastAsia="en-GB"/>
          <w14:ligatures w14:val="none"/>
        </w:rPr>
      </w:pPr>
      <w:r w:rsidRPr="00275D4A">
        <w:rPr>
          <w:rFonts w:ascii="Times New Roman" w:eastAsia="Times New Roman" w:hAnsi="Times New Roman" w:cs="Times New Roman"/>
          <w:b/>
          <w:bCs/>
          <w:color w:val="000000"/>
          <w:kern w:val="0"/>
          <w:sz w:val="20"/>
          <w:szCs w:val="20"/>
          <w:lang w:val="en-GB" w:eastAsia="en-GB"/>
          <w14:ligatures w14:val="none"/>
        </w:rPr>
        <w:t>Table S1.</w:t>
      </w:r>
      <w:r w:rsidRPr="00275D4A"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GB" w:eastAsia="en-GB"/>
          <w14:ligatures w14:val="none"/>
        </w:rPr>
        <w:t xml:space="preserve"> Complete list of </w:t>
      </w:r>
      <w:r w:rsidR="00CD0374"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GB" w:eastAsia="en-GB"/>
          <w14:ligatures w14:val="none"/>
        </w:rPr>
        <w:t>PFs</w:t>
      </w:r>
      <w:r w:rsidRPr="00275D4A"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GB" w:eastAsia="en-GB"/>
          <w14:ligatures w14:val="none"/>
        </w:rPr>
        <w:t xml:space="preserve"> investigated in hemp </w:t>
      </w:r>
      <w:r w:rsidRPr="00275D4A">
        <w:rPr>
          <w:rFonts w:ascii="Times New Roman" w:eastAsia="Calibri" w:hAnsi="Times New Roman" w:cs="Times New Roman"/>
          <w:color w:val="000000"/>
          <w:kern w:val="24"/>
          <w:sz w:val="20"/>
          <w:szCs w:val="20"/>
          <w:lang w:val="en-US"/>
        </w:rPr>
        <w:t>leaf extracts by</w:t>
      </w:r>
      <w:r w:rsidRPr="00275D4A"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GB" w:eastAsia="en-GB"/>
          <w14:ligatures w14:val="none"/>
        </w:rPr>
        <w:t xml:space="preserve"> UHPLC-HRMS</w:t>
      </w:r>
      <w:r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GB" w:eastAsia="en-GB"/>
          <w14:ligatures w14:val="none"/>
        </w:rPr>
        <w:t>.</w:t>
      </w:r>
    </w:p>
    <w:p w14:paraId="00F2CB69" w14:textId="07D4F037" w:rsidR="00387FE0" w:rsidRDefault="00387FE0" w:rsidP="002F1C4C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GB" w:eastAsia="en-GB"/>
          <w14:ligatures w14:val="none"/>
        </w:rPr>
      </w:pPr>
      <w:r w:rsidRPr="00275D4A">
        <w:rPr>
          <w:rFonts w:ascii="Times New Roman" w:eastAsia="Times New Roman" w:hAnsi="Times New Roman" w:cs="Times New Roman"/>
          <w:b/>
          <w:bCs/>
          <w:color w:val="000000"/>
          <w:kern w:val="0"/>
          <w:sz w:val="20"/>
          <w:szCs w:val="20"/>
          <w:lang w:val="en-GB" w:eastAsia="en-GB"/>
          <w14:ligatures w14:val="none"/>
        </w:rPr>
        <w:t>Table S2.</w:t>
      </w:r>
      <w:r w:rsidRPr="00275D4A"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GB" w:eastAsia="en-GB"/>
          <w14:ligatures w14:val="none"/>
        </w:rPr>
        <w:t xml:space="preserve"> Complete list of acidic CBs and their esters investigated in hemp </w:t>
      </w:r>
      <w:r w:rsidRPr="00275D4A">
        <w:rPr>
          <w:rFonts w:ascii="Times New Roman" w:eastAsia="Calibri" w:hAnsi="Times New Roman" w:cs="Times New Roman"/>
          <w:color w:val="000000"/>
          <w:kern w:val="24"/>
          <w:sz w:val="20"/>
          <w:szCs w:val="20"/>
          <w:lang w:val="en-US"/>
        </w:rPr>
        <w:t xml:space="preserve">leaf extracts </w:t>
      </w:r>
      <w:r w:rsidRPr="00275D4A"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GB" w:eastAsia="en-GB"/>
          <w14:ligatures w14:val="none"/>
        </w:rPr>
        <w:t>by UHPLC-HRMS</w:t>
      </w:r>
      <w:r w:rsidR="00CD0374"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GB" w:eastAsia="en-GB"/>
          <w14:ligatures w14:val="none"/>
        </w:rPr>
        <w:t>.</w:t>
      </w:r>
    </w:p>
    <w:p w14:paraId="45AE0610" w14:textId="3808EF44" w:rsidR="00387FE0" w:rsidRDefault="00387FE0" w:rsidP="002F1C4C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GB" w:eastAsia="en-GB"/>
          <w14:ligatures w14:val="none"/>
        </w:rPr>
      </w:pPr>
      <w:r w:rsidRPr="00275D4A">
        <w:rPr>
          <w:rFonts w:ascii="Times New Roman" w:eastAsia="Times New Roman" w:hAnsi="Times New Roman" w:cs="Times New Roman"/>
          <w:b/>
          <w:bCs/>
          <w:color w:val="000000"/>
          <w:kern w:val="0"/>
          <w:sz w:val="20"/>
          <w:szCs w:val="20"/>
          <w:lang w:val="en-GB" w:eastAsia="en-GB"/>
          <w14:ligatures w14:val="none"/>
        </w:rPr>
        <w:t>Table S3.</w:t>
      </w:r>
      <w:r w:rsidRPr="00275D4A"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GB" w:eastAsia="en-GB"/>
          <w14:ligatures w14:val="none"/>
        </w:rPr>
        <w:t xml:space="preserve"> Complete list of neutral CBs investigated in hemp </w:t>
      </w:r>
      <w:r w:rsidRPr="00275D4A">
        <w:rPr>
          <w:rFonts w:ascii="Times New Roman" w:eastAsia="Calibri" w:hAnsi="Times New Roman" w:cs="Times New Roman"/>
          <w:color w:val="000000"/>
          <w:kern w:val="24"/>
          <w:sz w:val="20"/>
          <w:szCs w:val="20"/>
          <w:lang w:val="en-US"/>
        </w:rPr>
        <w:t xml:space="preserve">leaf extracts </w:t>
      </w:r>
      <w:r w:rsidRPr="00275D4A"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GB" w:eastAsia="en-GB"/>
          <w14:ligatures w14:val="none"/>
        </w:rPr>
        <w:t>by UHPLC-HRMS</w:t>
      </w:r>
      <w:r w:rsidR="00CD0374"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GB" w:eastAsia="en-GB"/>
          <w14:ligatures w14:val="none"/>
        </w:rPr>
        <w:t>.</w:t>
      </w:r>
    </w:p>
    <w:p w14:paraId="7D7667EC" w14:textId="615E9275" w:rsidR="00437B0C" w:rsidRPr="00437B0C" w:rsidRDefault="004809D3" w:rsidP="002F1C4C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24"/>
          <w:sz w:val="20"/>
          <w:szCs w:val="20"/>
          <w:lang w:val="en-US"/>
        </w:rPr>
      </w:pPr>
      <w:r w:rsidRPr="00275D4A">
        <w:rPr>
          <w:rFonts w:ascii="Times New Roman" w:eastAsia="Times New Roman" w:hAnsi="Times New Roman" w:cs="Times New Roman"/>
          <w:b/>
          <w:bCs/>
          <w:color w:val="000000"/>
          <w:kern w:val="0"/>
          <w:sz w:val="20"/>
          <w:szCs w:val="20"/>
          <w:lang w:val="en-US" w:eastAsia="en-GB"/>
          <w14:ligatures w14:val="none"/>
        </w:rPr>
        <w:t xml:space="preserve">Table S4. </w:t>
      </w:r>
      <w:r w:rsidRPr="00275D4A">
        <w:rPr>
          <w:rFonts w:ascii="Times New Roman" w:eastAsia="Times New Roman" w:hAnsi="Times New Roman" w:cs="Times New Roman"/>
          <w:bCs/>
          <w:color w:val="000000"/>
          <w:kern w:val="0"/>
          <w:sz w:val="20"/>
          <w:szCs w:val="20"/>
          <w:lang w:val="en-US" w:eastAsia="en-GB"/>
          <w14:ligatures w14:val="none"/>
        </w:rPr>
        <w:t>List of</w:t>
      </w:r>
      <w:r w:rsidRPr="00275D4A"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US" w:eastAsia="en-GB"/>
          <w14:ligatures w14:val="none"/>
        </w:rPr>
        <w:t xml:space="preserve"> PCs</w:t>
      </w:r>
      <w:r w:rsidRPr="00275D4A"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GB" w:eastAsia="en-GB"/>
          <w14:ligatures w14:val="none"/>
        </w:rPr>
        <w:t xml:space="preserve"> detected in hemp </w:t>
      </w:r>
      <w:r w:rsidRPr="00275D4A">
        <w:rPr>
          <w:rFonts w:ascii="Times New Roman" w:eastAsia="Calibri" w:hAnsi="Times New Roman" w:cs="Times New Roman"/>
          <w:color w:val="000000"/>
          <w:kern w:val="24"/>
          <w:sz w:val="20"/>
          <w:szCs w:val="20"/>
          <w:lang w:val="en-US"/>
        </w:rPr>
        <w:t>leaf extracts by HPLC-ELSD</w:t>
      </w:r>
      <w:r w:rsidR="002F1C4C">
        <w:rPr>
          <w:rFonts w:ascii="Times New Roman" w:eastAsia="Calibri" w:hAnsi="Times New Roman" w:cs="Times New Roman"/>
          <w:color w:val="000000"/>
          <w:kern w:val="24"/>
          <w:sz w:val="20"/>
          <w:szCs w:val="20"/>
          <w:lang w:val="en-US"/>
        </w:rPr>
        <w:t>.</w:t>
      </w:r>
    </w:p>
    <w:p w14:paraId="7F901080" w14:textId="2D2A0194" w:rsidR="00437B0C" w:rsidRDefault="00437B0C" w:rsidP="00437B0C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24"/>
          <w:sz w:val="20"/>
          <w:szCs w:val="20"/>
          <w:lang w:val="en-US"/>
        </w:rPr>
      </w:pPr>
      <w:r w:rsidRPr="00275D4A">
        <w:rPr>
          <w:rFonts w:ascii="Times New Roman" w:eastAsia="Times New Roman" w:hAnsi="Times New Roman" w:cs="Times New Roman"/>
          <w:b/>
          <w:bCs/>
          <w:color w:val="000000"/>
          <w:kern w:val="0"/>
          <w:sz w:val="20"/>
          <w:szCs w:val="20"/>
          <w:lang w:val="en-US" w:eastAsia="en-GB"/>
          <w14:ligatures w14:val="none"/>
        </w:rPr>
        <w:t>Table S</w:t>
      </w:r>
      <w:r>
        <w:rPr>
          <w:rFonts w:ascii="Times New Roman" w:eastAsia="Times New Roman" w:hAnsi="Times New Roman" w:cs="Times New Roman"/>
          <w:b/>
          <w:bCs/>
          <w:color w:val="000000"/>
          <w:kern w:val="0"/>
          <w:sz w:val="20"/>
          <w:szCs w:val="20"/>
          <w:lang w:val="en-US" w:eastAsia="en-GB"/>
          <w14:ligatures w14:val="none"/>
        </w:rPr>
        <w:t>5</w:t>
      </w:r>
      <w:r w:rsidRPr="00437B0C">
        <w:rPr>
          <w:rFonts w:ascii="Times New Roman" w:eastAsia="Times New Roman" w:hAnsi="Times New Roman" w:cs="Times New Roman"/>
          <w:bCs/>
          <w:color w:val="000000"/>
          <w:kern w:val="0"/>
          <w:sz w:val="20"/>
          <w:szCs w:val="20"/>
          <w:lang w:val="en-US" w:eastAsia="en-GB"/>
          <w14:ligatures w14:val="none"/>
        </w:rPr>
        <w:t>. Complete</w:t>
      </w:r>
      <w:r>
        <w:rPr>
          <w:rFonts w:ascii="Times New Roman" w:eastAsia="Times New Roman" w:hAnsi="Times New Roman" w:cs="Times New Roman"/>
          <w:b/>
          <w:bCs/>
          <w:color w:val="000000"/>
          <w:kern w:val="0"/>
          <w:sz w:val="20"/>
          <w:szCs w:val="20"/>
          <w:lang w:val="en-US" w:eastAsia="en-GB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bCs/>
          <w:color w:val="000000"/>
          <w:kern w:val="0"/>
          <w:sz w:val="20"/>
          <w:szCs w:val="20"/>
          <w:lang w:val="en-US" w:eastAsia="en-GB"/>
          <w14:ligatures w14:val="none"/>
        </w:rPr>
        <w:t>l</w:t>
      </w:r>
      <w:r w:rsidRPr="00275D4A">
        <w:rPr>
          <w:rFonts w:ascii="Times New Roman" w:eastAsia="Times New Roman" w:hAnsi="Times New Roman" w:cs="Times New Roman"/>
          <w:bCs/>
          <w:color w:val="000000"/>
          <w:kern w:val="0"/>
          <w:sz w:val="20"/>
          <w:szCs w:val="20"/>
          <w:lang w:val="en-US" w:eastAsia="en-GB"/>
          <w14:ligatures w14:val="none"/>
        </w:rPr>
        <w:t>ist of</w:t>
      </w:r>
      <w:r w:rsidRPr="00275D4A"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US" w:eastAsia="en-GB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US" w:eastAsia="en-GB"/>
          <w14:ligatures w14:val="none"/>
        </w:rPr>
        <w:t>terpenes investigated</w:t>
      </w:r>
      <w:r w:rsidRPr="00275D4A">
        <w:rPr>
          <w:rFonts w:ascii="Times New Roman" w:eastAsia="Times New Roman" w:hAnsi="Times New Roman" w:cs="Times New Roman"/>
          <w:color w:val="000000"/>
          <w:kern w:val="0"/>
          <w:sz w:val="20"/>
          <w:szCs w:val="20"/>
          <w:lang w:val="en-GB" w:eastAsia="en-GB"/>
          <w14:ligatures w14:val="none"/>
        </w:rPr>
        <w:t xml:space="preserve"> in hemp </w:t>
      </w:r>
      <w:r w:rsidRPr="00275D4A">
        <w:rPr>
          <w:rFonts w:ascii="Times New Roman" w:eastAsia="Calibri" w:hAnsi="Times New Roman" w:cs="Times New Roman"/>
          <w:color w:val="000000"/>
          <w:kern w:val="24"/>
          <w:sz w:val="20"/>
          <w:szCs w:val="20"/>
          <w:lang w:val="en-US"/>
        </w:rPr>
        <w:t xml:space="preserve">leaf extracts by </w:t>
      </w:r>
      <w:r>
        <w:rPr>
          <w:rFonts w:ascii="Times New Roman" w:eastAsia="Calibri" w:hAnsi="Times New Roman" w:cs="Times New Roman"/>
          <w:color w:val="000000"/>
          <w:kern w:val="24"/>
          <w:sz w:val="20"/>
          <w:szCs w:val="20"/>
          <w:lang w:val="en-US"/>
        </w:rPr>
        <w:t>GC-MS.</w:t>
      </w:r>
    </w:p>
    <w:p w14:paraId="5A4E48DC" w14:textId="77777777" w:rsidR="00F600AC" w:rsidRPr="00437B0C" w:rsidRDefault="00F600AC" w:rsidP="002B5C20">
      <w:pPr>
        <w:spacing w:line="276" w:lineRule="auto"/>
        <w:jc w:val="both"/>
        <w:rPr>
          <w:rFonts w:ascii="Times New Roman" w:hAnsi="Times New Roman" w:cs="Times New Roman"/>
          <w:lang w:val="en-US"/>
        </w:rPr>
      </w:pPr>
    </w:p>
    <w:p w14:paraId="3242A1B6" w14:textId="77777777" w:rsidR="00F600AC" w:rsidRDefault="00F600AC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327B20F6" w14:textId="77777777" w:rsidR="00F600AC" w:rsidRDefault="00F600AC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0213CA9B" w14:textId="77777777" w:rsidR="009302AD" w:rsidRDefault="009302AD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4616F34E" w14:textId="77777777" w:rsidR="00CD0374" w:rsidRDefault="00CD0374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38A19DD6" w14:textId="77777777" w:rsidR="009D0DBC" w:rsidRDefault="009D0DBC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0D272C34" w14:textId="77777777" w:rsidR="009D0DBC" w:rsidRDefault="009D0DBC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12BA1494" w14:textId="77777777" w:rsidR="009D0DBC" w:rsidRDefault="009D0DBC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3DE3FCC9" w14:textId="77777777" w:rsidR="009302AD" w:rsidRDefault="009302AD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47B6F11F" w14:textId="77777777" w:rsidR="00F600AC" w:rsidRDefault="00F600AC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5ACB1213" w14:textId="77777777" w:rsidR="003E1DEF" w:rsidRDefault="003E1DEF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44C0AD64" w14:textId="1D3B8D36" w:rsidR="003A5493" w:rsidRPr="009302AD" w:rsidRDefault="003A5493" w:rsidP="009302AD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58B5AB8D" w14:textId="10A513AE" w:rsidR="007946C4" w:rsidRDefault="009302AD" w:rsidP="00E422C5">
      <w:pPr>
        <w:spacing w:line="48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E422C5">
        <w:rPr>
          <w:rFonts w:ascii="Times New Roman" w:hAnsi="Times New Roman" w:cs="Times New Roman"/>
          <w:noProof/>
          <w:lang w:val="en-GB"/>
        </w:rPr>
        <w:drawing>
          <wp:anchor distT="0" distB="0" distL="114300" distR="114300" simplePos="0" relativeHeight="251658240" behindDoc="1" locked="0" layoutInCell="1" allowOverlap="1" wp14:anchorId="1A191878" wp14:editId="27F0C37E">
            <wp:simplePos x="0" y="0"/>
            <wp:positionH relativeFrom="margin">
              <wp:align>right</wp:align>
            </wp:positionH>
            <wp:positionV relativeFrom="paragraph">
              <wp:posOffset>69215</wp:posOffset>
            </wp:positionV>
            <wp:extent cx="5731510" cy="3957955"/>
            <wp:effectExtent l="0" t="0" r="2540" b="4445"/>
            <wp:wrapNone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5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F884715" w14:textId="1A65068D" w:rsidR="007946C4" w:rsidRDefault="007946C4" w:rsidP="00E422C5">
      <w:pPr>
        <w:spacing w:line="48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14:paraId="699493D9" w14:textId="23947B8B" w:rsidR="007946C4" w:rsidRDefault="001C20AC" w:rsidP="00E422C5">
      <w:pPr>
        <w:spacing w:line="48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  <w:r>
        <w:rPr>
          <w:noProof/>
        </w:rPr>
        <w:object w:dxaOrig="6223" w:dyaOrig="1344" w14:anchorId="1A2A35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61.5pt;height:56.5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822824873" r:id="rId9"/>
        </w:object>
      </w:r>
    </w:p>
    <w:p w14:paraId="6251292C" w14:textId="6D72E46C" w:rsidR="003A5493" w:rsidRDefault="003A5493" w:rsidP="00E422C5">
      <w:pPr>
        <w:spacing w:line="48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14:paraId="0BDD81D7" w14:textId="77777777" w:rsidR="003A5493" w:rsidRDefault="003A5493" w:rsidP="00E422C5">
      <w:pPr>
        <w:spacing w:line="48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14:paraId="3DB18B79" w14:textId="77777777" w:rsidR="003A5493" w:rsidRDefault="003A5493" w:rsidP="00E422C5">
      <w:pPr>
        <w:spacing w:line="48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14:paraId="48043229" w14:textId="77777777" w:rsidR="003A5493" w:rsidRDefault="003A5493" w:rsidP="00E422C5">
      <w:pPr>
        <w:spacing w:line="48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14:paraId="34DBC743" w14:textId="77777777" w:rsidR="003A5493" w:rsidRDefault="003A5493" w:rsidP="00E422C5">
      <w:pPr>
        <w:spacing w:line="48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14:paraId="1412C53F" w14:textId="77777777" w:rsidR="003A5493" w:rsidRDefault="003A5493" w:rsidP="00E422C5">
      <w:pPr>
        <w:spacing w:line="48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14:paraId="444F0DA6" w14:textId="67D90FA3" w:rsidR="00E422C5" w:rsidRPr="002F1C4C" w:rsidRDefault="00E422C5" w:rsidP="004809D3">
      <w:pPr>
        <w:spacing w:line="480" w:lineRule="auto"/>
        <w:rPr>
          <w:rFonts w:ascii="Times New Roman" w:hAnsi="Times New Roman" w:cs="Times New Roman"/>
          <w:sz w:val="20"/>
          <w:szCs w:val="20"/>
          <w:lang w:val="en-GB"/>
        </w:rPr>
      </w:pPr>
      <w:r w:rsidRPr="00387FE0">
        <w:rPr>
          <w:rFonts w:ascii="Times New Roman" w:hAnsi="Times New Roman" w:cs="Times New Roman"/>
          <w:b/>
          <w:sz w:val="20"/>
          <w:szCs w:val="20"/>
          <w:lang w:val="en-GB"/>
        </w:rPr>
        <w:t>Fig S1</w:t>
      </w:r>
      <w:r w:rsidRPr="00387FE0">
        <w:rPr>
          <w:rFonts w:ascii="Times New Roman" w:hAnsi="Times New Roman" w:cs="Times New Roman"/>
          <w:sz w:val="20"/>
          <w:szCs w:val="20"/>
          <w:lang w:val="en-GB"/>
        </w:rPr>
        <w:t xml:space="preserve">: </w:t>
      </w:r>
      <w:r w:rsidRPr="00387FE0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</w:t>
      </w:r>
      <w:r w:rsidRPr="00387FE0">
        <w:rPr>
          <w:rFonts w:ascii="Times New Roman" w:hAnsi="Times New Roman" w:cs="Times New Roman"/>
          <w:sz w:val="20"/>
          <w:szCs w:val="20"/>
          <w:lang w:val="en-GB"/>
        </w:rPr>
        <w:t xml:space="preserve">H NMR </w:t>
      </w:r>
      <w:r w:rsidR="003E1DEF">
        <w:rPr>
          <w:rFonts w:ascii="Times New Roman" w:hAnsi="Times New Roman" w:cs="Times New Roman"/>
          <w:sz w:val="20"/>
          <w:szCs w:val="20"/>
          <w:lang w:val="en-GB"/>
        </w:rPr>
        <w:t>(</w:t>
      </w:r>
      <w:r w:rsidRPr="00387FE0">
        <w:rPr>
          <w:rFonts w:ascii="Times New Roman" w:hAnsi="Times New Roman" w:cs="Times New Roman"/>
          <w:sz w:val="20"/>
          <w:szCs w:val="20"/>
          <w:lang w:val="en-GB"/>
        </w:rPr>
        <w:t>400 MHz</w:t>
      </w:r>
      <w:r w:rsidR="003E1DEF">
        <w:rPr>
          <w:rFonts w:ascii="Times New Roman" w:hAnsi="Times New Roman" w:cs="Times New Roman"/>
          <w:sz w:val="20"/>
          <w:szCs w:val="20"/>
          <w:lang w:val="en-GB"/>
        </w:rPr>
        <w:t>)</w:t>
      </w:r>
      <w:r w:rsidRPr="00387FE0">
        <w:rPr>
          <w:rFonts w:ascii="Times New Roman" w:hAnsi="Times New Roman" w:cs="Times New Roman"/>
          <w:sz w:val="20"/>
          <w:szCs w:val="20"/>
          <w:lang w:val="en-GB"/>
        </w:rPr>
        <w:t xml:space="preserve"> of </w:t>
      </w:r>
      <w:r>
        <w:rPr>
          <w:rFonts w:ascii="Times New Roman" w:hAnsi="Times New Roman" w:cs="Times New Roman"/>
          <w:sz w:val="20"/>
          <w:szCs w:val="20"/>
          <w:lang w:val="en-GB"/>
        </w:rPr>
        <w:t>the squalene enriched fraction</w:t>
      </w:r>
      <w:r w:rsidRPr="00387FE0">
        <w:rPr>
          <w:rFonts w:ascii="Times New Roman" w:hAnsi="Times New Roman" w:cs="Times New Roman"/>
          <w:sz w:val="20"/>
          <w:szCs w:val="20"/>
          <w:lang w:val="en-GB"/>
        </w:rPr>
        <w:t xml:space="preserve"> in CDCl</w:t>
      </w:r>
      <w:r w:rsidRPr="00387FE0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 w:rsidR="002F1C4C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7896B764" w14:textId="77777777" w:rsidR="00F600AC" w:rsidRDefault="00F600AC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16FC5B67" w14:textId="77777777" w:rsidR="00F600AC" w:rsidRDefault="00F600AC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62138C5F" w14:textId="77777777" w:rsidR="00F600AC" w:rsidRDefault="00F600AC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6057D50E" w14:textId="77777777" w:rsidR="00E422C5" w:rsidRDefault="00E422C5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1464A75C" w14:textId="77777777" w:rsidR="00E422C5" w:rsidRDefault="00E422C5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511D6AF9" w14:textId="77777777" w:rsidR="00E422C5" w:rsidRDefault="00E422C5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6A4F83A5" w14:textId="77777777" w:rsidR="00E422C5" w:rsidRDefault="00E422C5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762C7C4A" w14:textId="77777777" w:rsidR="00E422C5" w:rsidRDefault="00E422C5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28CB2ABA" w14:textId="77777777" w:rsidR="00E422C5" w:rsidRDefault="00E422C5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5C9F4273" w14:textId="77777777" w:rsidR="00E422C5" w:rsidRDefault="00E422C5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5D6B928C" w14:textId="77777777" w:rsidR="00F600AC" w:rsidRDefault="00F600AC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p w14:paraId="62D68791" w14:textId="77777777" w:rsidR="00311ED7" w:rsidRDefault="00311ED7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  <w:sectPr w:rsidR="00311ED7">
          <w:footerReference w:type="default" r:id="rId10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42FC27D5" w14:textId="04C34028" w:rsidR="00311ED7" w:rsidRPr="00D25BF9" w:rsidRDefault="00311ED7" w:rsidP="00311ED7">
      <w:pPr>
        <w:tabs>
          <w:tab w:val="left" w:pos="1875"/>
        </w:tabs>
        <w:rPr>
          <w:lang w:val="en-GB"/>
        </w:rPr>
      </w:pPr>
      <w:r w:rsidRPr="00E1149C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9D37752" wp14:editId="72AB35E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8999855" cy="2091055"/>
                <wp:effectExtent l="0" t="0" r="0" b="4445"/>
                <wp:wrapNone/>
                <wp:docPr id="367935178" name="Group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8999855" cy="2091055"/>
                          <a:chOff x="0" y="0"/>
                          <a:chExt cx="10972800" cy="2549526"/>
                        </a:xfrm>
                      </wpg:grpSpPr>
                      <pic:pic xmlns:pic="http://schemas.openxmlformats.org/drawingml/2006/picture">
                        <pic:nvPicPr>
                          <pic:cNvPr id="745885785" name="Picture 745885785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"/>
                            <a:ext cx="5486400" cy="2549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31151653" name="Picture 131151653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486400" y="0"/>
                            <a:ext cx="5486400" cy="2549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790330920" name="TextBox 3"/>
                        <wps:cNvSpPr txBox="1"/>
                        <wps:spPr>
                          <a:xfrm>
                            <a:off x="5040656" y="58583"/>
                            <a:ext cx="281806" cy="41032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B1B9FBD" w14:textId="77777777" w:rsidR="00311ED7" w:rsidRDefault="00311ED7" w:rsidP="00311ED7">
                              <w:pPr>
                                <w:rPr>
                                  <w:rFonts w:hAnsi="Calibri"/>
                                  <w:b/>
                                  <w:bCs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en-GB"/>
                                  <w14:ligatures w14:val="none"/>
                                </w:rPr>
                              </w:pPr>
                              <w:r>
                                <w:rPr>
                                  <w:rFonts w:hAnsi="Calibri"/>
                                  <w:b/>
                                  <w:bCs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en-GB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790203888" name="TextBox 4"/>
                        <wps:cNvSpPr txBox="1"/>
                        <wps:spPr>
                          <a:xfrm>
                            <a:off x="10526815" y="58583"/>
                            <a:ext cx="281806" cy="41032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5987D30" w14:textId="77777777" w:rsidR="00311ED7" w:rsidRDefault="00311ED7" w:rsidP="00311ED7">
                              <w:pPr>
                                <w:rPr>
                                  <w:rFonts w:hAnsi="Calibri"/>
                                  <w:b/>
                                  <w:bCs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en-GB"/>
                                  <w14:ligatures w14:val="none"/>
                                </w:rPr>
                              </w:pPr>
                              <w:r>
                                <w:rPr>
                                  <w:rFonts w:hAnsi="Calibri"/>
                                  <w:b/>
                                  <w:bCs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en-GB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D37752" id="Group 5" o:spid="_x0000_s1026" style="position:absolute;margin-left:0;margin-top:0;width:708.65pt;height:164.65pt;z-index:251667456;mso-width-relative:margin;mso-height-relative:margin" coordsize="109728,2549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">
                <o:lock v:ext="edit" aspectratio="t"/>
                <v:shape id="Picture 745885785" o:spid="_x0000_s1027" type="#_x0000_t75" style="position:absolute;width:54864;height:25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">
                  <v:imagedata r:id="rId13" o:title=""/>
                  <o:lock v:ext="edit" aspectratio="f"/>
                </v:shape>
                <v:shape id="Picture 131151653" o:spid="_x0000_s1028" type="#_x0000_t75" style="position:absolute;left:54864;width:54864;height:25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">
                  <v:imagedata r:id="rId14" o:title="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3" o:spid="_x0000_s1029" type="#_x0000_t202" style="position:absolute;left:50406;top:585;width:2818;height:4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" filled="f" stroked="f">
                  <v:textbox style="mso-fit-shape-to-text:t">
                    <w:txbxContent>
                      <w:p w14:paraId="5B1B9FBD" w14:textId="77777777" w:rsidR="00311ED7" w:rsidRDefault="00311ED7" w:rsidP="00311ED7">
                        <w:pPr>
                          <w:rPr>
                            <w:rFonts w:hAnsi="Calibri"/>
                            <w:b/>
                            <w:bCs/>
                            <w:color w:val="000000" w:themeColor="text1"/>
                            <w:kern w:val="24"/>
                            <w:sz w:val="16"/>
                            <w:szCs w:val="16"/>
                            <w:lang w:val="en-GB"/>
                            <w14:ligatures w14:val="none"/>
                          </w:rPr>
                        </w:pPr>
                        <w:r>
                          <w:rPr>
                            <w:rFonts w:hAnsi="Calibri"/>
                            <w:b/>
                            <w:bCs/>
                            <w:color w:val="000000" w:themeColor="text1"/>
                            <w:kern w:val="24"/>
                            <w:sz w:val="16"/>
                            <w:szCs w:val="16"/>
                            <w:lang w:val="en-GB"/>
                          </w:rPr>
                          <w:t>A</w:t>
                        </w:r>
                      </w:p>
                    </w:txbxContent>
                  </v:textbox>
                </v:shape>
                <v:shape id="TextBox 4" o:spid="_x0000_s1030" type="#_x0000_t202" style="position:absolute;left:105268;top:585;width:2818;height:4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" filled="f" stroked="f">
                  <v:textbox style="mso-fit-shape-to-text:t">
                    <w:txbxContent>
                      <w:p w14:paraId="25987D30" w14:textId="77777777" w:rsidR="00311ED7" w:rsidRDefault="00311ED7" w:rsidP="00311ED7">
                        <w:pPr>
                          <w:rPr>
                            <w:rFonts w:hAnsi="Calibri"/>
                            <w:b/>
                            <w:bCs/>
                            <w:color w:val="000000" w:themeColor="text1"/>
                            <w:kern w:val="24"/>
                            <w:sz w:val="16"/>
                            <w:szCs w:val="16"/>
                            <w:lang w:val="en-GB"/>
                            <w14:ligatures w14:val="none"/>
                          </w:rPr>
                        </w:pPr>
                        <w:r>
                          <w:rPr>
                            <w:rFonts w:hAnsi="Calibri"/>
                            <w:b/>
                            <w:bCs/>
                            <w:color w:val="000000" w:themeColor="text1"/>
                            <w:kern w:val="24"/>
                            <w:sz w:val="16"/>
                            <w:szCs w:val="16"/>
                            <w:lang w:val="en-GB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E90FD8E" w14:textId="5D2F1523" w:rsidR="00311ED7" w:rsidRPr="004809D3" w:rsidRDefault="00311ED7" w:rsidP="00311ED7">
      <w:pPr>
        <w:tabs>
          <w:tab w:val="left" w:pos="1875"/>
        </w:tabs>
        <w:rPr>
          <w:lang w:val="en-GB"/>
        </w:rPr>
      </w:pPr>
      <w:r w:rsidRPr="004809D3">
        <w:rPr>
          <w:lang w:val="en-GB"/>
        </w:rPr>
        <w:t xml:space="preserve"> </w:t>
      </w:r>
    </w:p>
    <w:p w14:paraId="7B5C0EFE" w14:textId="028A0A8C" w:rsidR="00311ED7" w:rsidRPr="004809D3" w:rsidRDefault="00311ED7" w:rsidP="00311ED7">
      <w:pPr>
        <w:tabs>
          <w:tab w:val="left" w:pos="1875"/>
        </w:tabs>
        <w:rPr>
          <w:lang w:val="en-GB"/>
        </w:rPr>
      </w:pPr>
    </w:p>
    <w:p w14:paraId="15B82162" w14:textId="77777777" w:rsidR="00311ED7" w:rsidRPr="004809D3" w:rsidRDefault="00311ED7" w:rsidP="00311ED7">
      <w:pPr>
        <w:tabs>
          <w:tab w:val="left" w:pos="1875"/>
        </w:tabs>
        <w:rPr>
          <w:lang w:val="en-GB"/>
        </w:rPr>
      </w:pPr>
    </w:p>
    <w:p w14:paraId="53E570DC" w14:textId="77777777" w:rsidR="00311ED7" w:rsidRPr="004809D3" w:rsidRDefault="00311ED7" w:rsidP="00311ED7">
      <w:pPr>
        <w:tabs>
          <w:tab w:val="left" w:pos="1875"/>
        </w:tabs>
        <w:rPr>
          <w:lang w:val="en-GB"/>
        </w:rPr>
      </w:pPr>
    </w:p>
    <w:p w14:paraId="242793F8" w14:textId="77777777" w:rsidR="00311ED7" w:rsidRPr="004809D3" w:rsidRDefault="00311ED7" w:rsidP="00311ED7">
      <w:pPr>
        <w:tabs>
          <w:tab w:val="left" w:pos="1875"/>
        </w:tabs>
        <w:rPr>
          <w:lang w:val="en-GB"/>
        </w:rPr>
      </w:pPr>
    </w:p>
    <w:p w14:paraId="1D646817" w14:textId="77777777" w:rsidR="00311ED7" w:rsidRPr="004809D3" w:rsidRDefault="00311ED7" w:rsidP="00311ED7">
      <w:pPr>
        <w:tabs>
          <w:tab w:val="left" w:pos="1875"/>
        </w:tabs>
        <w:rPr>
          <w:lang w:val="en-GB"/>
        </w:rPr>
      </w:pPr>
    </w:p>
    <w:p w14:paraId="2FF9E969" w14:textId="77777777" w:rsidR="00311ED7" w:rsidRDefault="00311ED7" w:rsidP="00311ED7">
      <w:pPr>
        <w:rPr>
          <w:rFonts w:ascii="Times New Roman" w:hAnsi="Times New Roman" w:cs="Times New Roman"/>
          <w:sz w:val="20"/>
          <w:szCs w:val="20"/>
          <w:lang w:val="en-GB"/>
        </w:rPr>
      </w:pPr>
      <w:r w:rsidRPr="00311ED7">
        <w:rPr>
          <w:rFonts w:ascii="Times New Roman" w:hAnsi="Times New Roman" w:cs="Times New Roman"/>
          <w:b/>
          <w:bCs/>
          <w:sz w:val="20"/>
          <w:szCs w:val="20"/>
          <w:lang w:val="en-GB"/>
        </w:rPr>
        <w:t xml:space="preserve">Fig S2. </w:t>
      </w:r>
      <w:r w:rsidRPr="00311ED7">
        <w:rPr>
          <w:rFonts w:ascii="Times New Roman" w:hAnsi="Times New Roman" w:cs="Times New Roman"/>
          <w:sz w:val="20"/>
          <w:szCs w:val="20"/>
          <w:lang w:val="en-GB"/>
        </w:rPr>
        <w:t>Peak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purity of </w:t>
      </w:r>
      <w:r w:rsidRPr="009B0428">
        <w:rPr>
          <w:rFonts w:ascii="Times New Roman" w:hAnsi="Times New Roman" w:cs="Times New Roman"/>
          <w:sz w:val="20"/>
          <w:szCs w:val="20"/>
          <w:lang w:val="en-GB"/>
        </w:rPr>
        <w:t xml:space="preserve">squalene </w:t>
      </w:r>
      <w:r>
        <w:rPr>
          <w:rFonts w:ascii="Times New Roman" w:hAnsi="Times New Roman" w:cs="Times New Roman"/>
          <w:sz w:val="20"/>
          <w:szCs w:val="20"/>
          <w:lang w:val="en-GB"/>
        </w:rPr>
        <w:t>reference standard (</w:t>
      </w:r>
      <w:proofErr w:type="spellStart"/>
      <w:r w:rsidRPr="008E2FB0">
        <w:rPr>
          <w:rFonts w:ascii="Times New Roman" w:hAnsi="Times New Roman" w:cs="Times New Roman"/>
          <w:i/>
          <w:iCs/>
          <w:sz w:val="20"/>
          <w:szCs w:val="20"/>
          <w:lang w:val="en-GB"/>
        </w:rPr>
        <w:t>t</w:t>
      </w:r>
      <w:r w:rsidRPr="008E2FB0">
        <w:rPr>
          <w:rFonts w:ascii="Times New Roman" w:hAnsi="Times New Roman" w:cs="Times New Roman"/>
          <w:i/>
          <w:iCs/>
          <w:sz w:val="20"/>
          <w:szCs w:val="20"/>
          <w:vertAlign w:val="subscript"/>
          <w:lang w:val="en-GB"/>
        </w:rPr>
        <w:t>R</w:t>
      </w:r>
      <w:proofErr w:type="spellEnd"/>
      <w:r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28.5 min) (A), </w:t>
      </w:r>
      <w:r>
        <w:rPr>
          <w:rFonts w:ascii="Times New Roman" w:hAnsi="Times New Roman" w:cs="Times New Roman"/>
          <w:color w:val="000000" w:themeColor="text1"/>
          <w:kern w:val="24"/>
          <w:sz w:val="20"/>
          <w:szCs w:val="20"/>
          <w:lang w:val="en-GB"/>
        </w:rPr>
        <w:t>compared to the corresponding one in</w:t>
      </w:r>
      <w:r w:rsidRPr="00E1149C">
        <w:rPr>
          <w:rFonts w:ascii="Times New Roman" w:hAnsi="Times New Roman" w:cs="Times New Roman"/>
          <w:color w:val="000000" w:themeColor="text1"/>
          <w:kern w:val="24"/>
          <w:sz w:val="20"/>
          <w:szCs w:val="20"/>
          <w:lang w:val="en-GB"/>
        </w:rPr>
        <w:t xml:space="preserve"> a hemp leaf extract </w:t>
      </w:r>
      <w:r w:rsidRPr="009B0428">
        <w:rPr>
          <w:rFonts w:ascii="Times New Roman" w:hAnsi="Times New Roman" w:cs="Times New Roman"/>
          <w:sz w:val="20"/>
          <w:szCs w:val="20"/>
          <w:lang w:val="en-GB"/>
        </w:rPr>
        <w:t>from the CBC-type variety (sample 3)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E1149C">
        <w:rPr>
          <w:rFonts w:ascii="Times New Roman" w:hAnsi="Times New Roman" w:cs="Times New Roman"/>
          <w:color w:val="000000" w:themeColor="text1"/>
          <w:kern w:val="24"/>
          <w:sz w:val="20"/>
          <w:szCs w:val="20"/>
          <w:lang w:val="en-GB"/>
        </w:rPr>
        <w:t>(B).</w:t>
      </w:r>
    </w:p>
    <w:p w14:paraId="217C3DAF" w14:textId="77777777" w:rsidR="00311ED7" w:rsidRDefault="00311ED7" w:rsidP="00311ED7">
      <w:pPr>
        <w:tabs>
          <w:tab w:val="left" w:pos="1875"/>
        </w:tabs>
        <w:rPr>
          <w:lang w:val="en-GB"/>
        </w:rPr>
      </w:pPr>
      <w:r w:rsidRPr="00311ED7"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1F6A336" wp14:editId="634381CE">
                <wp:simplePos x="0" y="0"/>
                <wp:positionH relativeFrom="column">
                  <wp:posOffset>213995</wp:posOffset>
                </wp:positionH>
                <wp:positionV relativeFrom="paragraph">
                  <wp:posOffset>139700</wp:posOffset>
                </wp:positionV>
                <wp:extent cx="8640000" cy="2412361"/>
                <wp:effectExtent l="0" t="0" r="0" b="1270"/>
                <wp:wrapNone/>
                <wp:docPr id="2126967530" name="Group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8640000" cy="2412361"/>
                          <a:chOff x="-217794" y="0"/>
                          <a:chExt cx="8195916" cy="2288369"/>
                        </a:xfrm>
                      </wpg:grpSpPr>
                      <wpg:grpSp>
                        <wpg:cNvPr id="495386788" name="Group 495386788"/>
                        <wpg:cNvGrpSpPr/>
                        <wpg:grpSpPr>
                          <a:xfrm>
                            <a:off x="-217794" y="0"/>
                            <a:ext cx="4144382" cy="2287904"/>
                            <a:chOff x="-217794" y="0"/>
                            <a:chExt cx="4144382" cy="2287904"/>
                          </a:xfrm>
                        </wpg:grpSpPr>
                        <wpg:grpSp>
                          <wpg:cNvPr id="2141515642" name="Group 2141515642"/>
                          <wpg:cNvGrpSpPr/>
                          <wpg:grpSpPr>
                            <a:xfrm>
                              <a:off x="-217794" y="0"/>
                              <a:ext cx="4051394" cy="2287904"/>
                              <a:chOff x="-217794" y="0"/>
                              <a:chExt cx="4051394" cy="2287904"/>
                            </a:xfrm>
                          </wpg:grpSpPr>
                          <pic:pic xmlns:pic="http://schemas.openxmlformats.org/drawingml/2006/picture">
                            <pic:nvPicPr>
                              <pic:cNvPr id="1944791371" name="Picture 194479137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r="17530"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-217794" y="0"/>
                                <a:ext cx="4051394" cy="22879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226702919" name="Rectangle 226702919"/>
                            <wps:cNvSpPr/>
                            <wps:spPr>
                              <a:xfrm>
                                <a:off x="1456025" y="60445"/>
                                <a:ext cx="2199735" cy="23291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1986237235" name="TextBox 24"/>
                          <wps:cNvSpPr txBox="1"/>
                          <wps:spPr>
                            <a:xfrm>
                              <a:off x="3562761" y="60424"/>
                              <a:ext cx="363827" cy="31864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45722B92" w14:textId="77777777" w:rsidR="00311ED7" w:rsidRDefault="00311ED7" w:rsidP="00311ED7">
                                <w:pPr>
                                  <w:spacing w:line="276" w:lineRule="auto"/>
                                  <w:rPr>
                                    <w:rFonts w:ascii="Calibri" w:eastAsia="Calibri" w:hAnsi="Calibri"/>
                                    <w:b/>
                                    <w:bCs/>
                                    <w:color w:val="000000"/>
                                    <w:kern w:val="24"/>
                                    <w:sz w:val="16"/>
                                    <w:szCs w:val="16"/>
                                    <w:lang w:val="en-GB"/>
                                    <w14:ligatures w14:val="none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b/>
                                    <w:bCs/>
                                    <w:color w:val="000000"/>
                                    <w:kern w:val="24"/>
                                    <w:sz w:val="16"/>
                                    <w:szCs w:val="16"/>
                                    <w:lang w:val="en-GB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</wpg:grpSp>
                      <wpg:grpSp>
                        <wpg:cNvPr id="848757576" name="Group 848757576"/>
                        <wpg:cNvGrpSpPr/>
                        <wpg:grpSpPr>
                          <a:xfrm>
                            <a:off x="3926575" y="0"/>
                            <a:ext cx="4051547" cy="2288369"/>
                            <a:chOff x="3926575" y="0"/>
                            <a:chExt cx="4051547" cy="2288369"/>
                          </a:xfrm>
                        </wpg:grpSpPr>
                        <pic:pic xmlns:pic="http://schemas.openxmlformats.org/drawingml/2006/picture">
                          <pic:nvPicPr>
                            <pic:cNvPr id="1132885511" name="Picture 11328855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17530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926575" y="0"/>
                              <a:ext cx="4051547" cy="22883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37010322" name="Rectangle 337010322"/>
                          <wps:cNvSpPr/>
                          <wps:spPr>
                            <a:xfrm>
                              <a:off x="5507859" y="107376"/>
                              <a:ext cx="2242868" cy="25447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534495734" name="TextBox 24"/>
                        <wps:cNvSpPr txBox="1"/>
                        <wps:spPr>
                          <a:xfrm>
                            <a:off x="7271976" y="60424"/>
                            <a:ext cx="364429" cy="31864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3F31C9B" w14:textId="77777777" w:rsidR="00311ED7" w:rsidRDefault="00311ED7" w:rsidP="00311ED7">
                              <w:pPr>
                                <w:spacing w:line="276" w:lineRule="auto"/>
                                <w:rPr>
                                  <w:rFonts w:ascii="Calibri" w:eastAsia="Calibri" w:hAnsi="Calibri"/>
                                  <w:b/>
                                  <w:bCs/>
                                  <w:color w:val="000000"/>
                                  <w:kern w:val="24"/>
                                  <w:sz w:val="16"/>
                                  <w:szCs w:val="16"/>
                                  <w:lang w:val="en-GB"/>
                                  <w14:ligatures w14:val="none"/>
                                </w:rPr>
                              </w:pPr>
                              <w:r>
                                <w:rPr>
                                  <w:rFonts w:ascii="Calibri" w:eastAsia="Calibri" w:hAnsi="Calibri"/>
                                  <w:b/>
                                  <w:bCs/>
                                  <w:color w:val="000000"/>
                                  <w:kern w:val="24"/>
                                  <w:sz w:val="16"/>
                                  <w:szCs w:val="16"/>
                                  <w:lang w:val="en-GB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1F6A336" id="Group 10" o:spid="_x0000_s1031" style="position:absolute;margin-left:16.85pt;margin-top:11pt;width:680.3pt;height:189.95pt;z-index:251666432;mso-width-relative:margin;mso-height-relative:margin" coordorigin="-2177" coordsize="81959,2288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">
                <o:lock v:ext="edit" aspectratio="t"/>
                <v:group id="Group 495386788" o:spid="_x0000_s1032" style="position:absolute;left:-2177;width:41442;height:22879" coordorigin="-2177" coordsize="41443,228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">
                  <v:group id="Group 2141515642" o:spid="_x0000_s1033" style="position:absolute;left:-2177;width:40513;height:22879" coordorigin="-2177" coordsize="40513,228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">
                    <v:shape id="Picture 1944791371" o:spid="_x0000_s1034" type="#_x0000_t75" style="position:absolute;left:-2177;width:40513;height:228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">
                      <v:imagedata r:id="rId16" o:title="" cropright="11488f"/>
                    </v:shape>
                    <v:rect id="Rectangle 226702919" o:spid="_x0000_s1035" style="position:absolute;left:14560;top:604;width:21997;height:23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" fillcolor="white [3212]" stroked="f" strokeweight="1pt"/>
                  </v:group>
                  <v:shape id="TextBox 24" o:spid="_x0000_s1036" type="#_x0000_t202" style="position:absolute;left:35627;top:604;width:3638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" filled="f" stroked="f">
                    <v:textbox style="mso-fit-shape-to-text:t">
                      <w:txbxContent>
                        <w:p w14:paraId="45722B92" w14:textId="77777777" w:rsidR="00311ED7" w:rsidRDefault="00311ED7" w:rsidP="00311ED7">
                          <w:pPr>
                            <w:spacing w:line="276" w:lineRule="auto"/>
                            <w:rPr>
                              <w:rFonts w:ascii="Calibri" w:eastAsia="Calibri" w:hAnsi="Calibri"/>
                              <w:b/>
                              <w:bCs/>
                              <w:color w:val="000000"/>
                              <w:kern w:val="24"/>
                              <w:sz w:val="16"/>
                              <w:szCs w:val="16"/>
                              <w:lang w:val="en-GB"/>
                              <w14:ligatures w14:val="none"/>
                            </w:rPr>
                          </w:pPr>
                          <w:r>
                            <w:rPr>
                              <w:rFonts w:ascii="Calibri" w:eastAsia="Calibri" w:hAnsi="Calibri"/>
                              <w:b/>
                              <w:bCs/>
                              <w:color w:val="000000"/>
                              <w:kern w:val="24"/>
                              <w:sz w:val="16"/>
                              <w:szCs w:val="16"/>
                              <w:lang w:val="en-GB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Group 848757576" o:spid="_x0000_s1037" style="position:absolute;left:39265;width:40516;height:22883" coordorigin="39265" coordsize="40515,22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">
                  <v:shape id="Picture 1132885511" o:spid="_x0000_s1038" type="#_x0000_t75" style="position:absolute;left:39265;width:40516;height:228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">
                    <v:imagedata r:id="rId16" o:title="" cropright="11488f"/>
                  </v:shape>
                  <v:rect id="Rectangle 337010322" o:spid="_x0000_s1039" style="position:absolute;left:55078;top:1073;width:22429;height:25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" fillcolor="white [3212]" stroked="f" strokeweight="1pt"/>
                </v:group>
                <v:shape id="TextBox 24" o:spid="_x0000_s1040" type="#_x0000_t202" style="position:absolute;left:72719;top:604;width:3645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" filled="f" stroked="f">
                  <v:textbox style="mso-fit-shape-to-text:t">
                    <w:txbxContent>
                      <w:p w14:paraId="03F31C9B" w14:textId="77777777" w:rsidR="00311ED7" w:rsidRDefault="00311ED7" w:rsidP="00311ED7">
                        <w:pPr>
                          <w:spacing w:line="276" w:lineRule="auto"/>
                          <w:rPr>
                            <w:rFonts w:ascii="Calibri" w:eastAsia="Calibri" w:hAnsi="Calibri"/>
                            <w:b/>
                            <w:bCs/>
                            <w:color w:val="000000"/>
                            <w:kern w:val="24"/>
                            <w:sz w:val="16"/>
                            <w:szCs w:val="16"/>
                            <w:lang w:val="en-GB"/>
                            <w14:ligatures w14:val="none"/>
                          </w:rPr>
                        </w:pPr>
                        <w:r>
                          <w:rPr>
                            <w:rFonts w:ascii="Calibri" w:eastAsia="Calibri" w:hAnsi="Calibri"/>
                            <w:b/>
                            <w:bCs/>
                            <w:color w:val="000000"/>
                            <w:kern w:val="24"/>
                            <w:sz w:val="16"/>
                            <w:szCs w:val="16"/>
                            <w:lang w:val="en-GB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6572290" w14:textId="77777777" w:rsidR="00311ED7" w:rsidRDefault="00311ED7" w:rsidP="00311ED7">
      <w:pPr>
        <w:tabs>
          <w:tab w:val="left" w:pos="1875"/>
        </w:tabs>
        <w:rPr>
          <w:lang w:val="en-GB"/>
        </w:rPr>
      </w:pPr>
    </w:p>
    <w:p w14:paraId="47D5CCCC" w14:textId="77777777" w:rsidR="00311ED7" w:rsidRDefault="00311ED7" w:rsidP="00311ED7">
      <w:pPr>
        <w:tabs>
          <w:tab w:val="left" w:pos="1875"/>
        </w:tabs>
        <w:rPr>
          <w:lang w:val="en-GB"/>
        </w:rPr>
      </w:pPr>
    </w:p>
    <w:p w14:paraId="701E89D2" w14:textId="77777777" w:rsidR="00311ED7" w:rsidRDefault="00311ED7" w:rsidP="00311ED7">
      <w:pPr>
        <w:tabs>
          <w:tab w:val="left" w:pos="1875"/>
        </w:tabs>
        <w:rPr>
          <w:lang w:val="en-GB"/>
        </w:rPr>
      </w:pPr>
    </w:p>
    <w:p w14:paraId="5E9A23B7" w14:textId="77777777" w:rsidR="00311ED7" w:rsidRDefault="00311ED7" w:rsidP="00311ED7">
      <w:pPr>
        <w:tabs>
          <w:tab w:val="left" w:pos="1875"/>
        </w:tabs>
        <w:rPr>
          <w:lang w:val="en-GB"/>
        </w:rPr>
      </w:pPr>
    </w:p>
    <w:p w14:paraId="5A590902" w14:textId="77777777" w:rsidR="00311ED7" w:rsidRDefault="00311ED7" w:rsidP="00311ED7">
      <w:pPr>
        <w:tabs>
          <w:tab w:val="left" w:pos="1875"/>
        </w:tabs>
        <w:rPr>
          <w:lang w:val="en-GB"/>
        </w:rPr>
      </w:pPr>
    </w:p>
    <w:p w14:paraId="24BB704A" w14:textId="77777777" w:rsidR="00311ED7" w:rsidRDefault="00311ED7" w:rsidP="00311ED7">
      <w:pPr>
        <w:tabs>
          <w:tab w:val="left" w:pos="1875"/>
        </w:tabs>
        <w:rPr>
          <w:lang w:val="en-GB"/>
        </w:rPr>
      </w:pPr>
    </w:p>
    <w:p w14:paraId="45CF8333" w14:textId="77777777" w:rsidR="00311ED7" w:rsidRDefault="00311ED7" w:rsidP="00311ED7">
      <w:pPr>
        <w:tabs>
          <w:tab w:val="left" w:pos="1875"/>
        </w:tabs>
        <w:rPr>
          <w:lang w:val="en-GB"/>
        </w:rPr>
      </w:pPr>
    </w:p>
    <w:p w14:paraId="6781EF0C" w14:textId="77777777" w:rsidR="00D25BF9" w:rsidRDefault="00D25BF9" w:rsidP="00311ED7">
      <w:pPr>
        <w:tabs>
          <w:tab w:val="left" w:pos="1875"/>
        </w:tabs>
        <w:rPr>
          <w:lang w:val="en-GB"/>
        </w:rPr>
      </w:pPr>
    </w:p>
    <w:p w14:paraId="0974F5BD" w14:textId="2D930366" w:rsidR="00311ED7" w:rsidRPr="00311ED7" w:rsidRDefault="00311ED7" w:rsidP="00311ED7">
      <w:pPr>
        <w:rPr>
          <w:rFonts w:ascii="Times New Roman" w:hAnsi="Times New Roman" w:cs="Times New Roman"/>
          <w:b/>
          <w:bCs/>
          <w:color w:val="000000" w:themeColor="text1"/>
          <w:kern w:val="24"/>
          <w:sz w:val="20"/>
          <w:szCs w:val="20"/>
          <w:lang w:val="en-GB"/>
          <w14:ligatures w14:val="none"/>
        </w:rPr>
        <w:sectPr w:rsidR="00311ED7" w:rsidRPr="00311ED7" w:rsidSect="00311ED7">
          <w:pgSz w:w="16820" w:h="11900" w:orient="landscape"/>
          <w:pgMar w:top="1440" w:right="1440" w:bottom="1440" w:left="1440" w:header="708" w:footer="708" w:gutter="0"/>
          <w:cols w:space="708"/>
          <w:docGrid w:linePitch="360"/>
        </w:sectPr>
      </w:pPr>
      <w:r w:rsidRPr="00311ED7">
        <w:rPr>
          <w:rFonts w:ascii="Times New Roman" w:hAnsi="Times New Roman" w:cs="Times New Roman"/>
          <w:b/>
          <w:bCs/>
          <w:color w:val="000000" w:themeColor="text1"/>
          <w:kern w:val="24"/>
          <w:sz w:val="20"/>
          <w:szCs w:val="20"/>
          <w:lang w:val="en-GB"/>
        </w:rPr>
        <w:t>Fig S3.</w:t>
      </w:r>
      <w:r w:rsidRPr="00E1149C">
        <w:rPr>
          <w:rFonts w:ascii="Times New Roman" w:hAnsi="Times New Roman" w:cs="Times New Roman"/>
          <w:b/>
          <w:bCs/>
          <w:color w:val="000000" w:themeColor="text1"/>
          <w:kern w:val="24"/>
          <w:sz w:val="20"/>
          <w:szCs w:val="20"/>
          <w:lang w:val="en-GB"/>
        </w:rPr>
        <w:t xml:space="preserve"> </w:t>
      </w:r>
      <w:r w:rsidRPr="00E1149C">
        <w:rPr>
          <w:rFonts w:ascii="Times New Roman" w:hAnsi="Times New Roman" w:cs="Times New Roman"/>
          <w:color w:val="000000" w:themeColor="text1"/>
          <w:kern w:val="24"/>
          <w:sz w:val="20"/>
          <w:szCs w:val="20"/>
          <w:lang w:val="en-GB"/>
        </w:rPr>
        <w:t>GC-MS mass spectra of squalene standard (A)</w:t>
      </w:r>
      <w:r>
        <w:rPr>
          <w:rFonts w:ascii="Times New Roman" w:hAnsi="Times New Roman" w:cs="Times New Roman"/>
          <w:color w:val="000000" w:themeColor="text1"/>
          <w:kern w:val="24"/>
          <w:sz w:val="20"/>
          <w:szCs w:val="20"/>
          <w:lang w:val="en-GB"/>
        </w:rPr>
        <w:t>, compared to the corresponding one in</w:t>
      </w:r>
      <w:r w:rsidRPr="00E1149C">
        <w:rPr>
          <w:rFonts w:ascii="Times New Roman" w:hAnsi="Times New Roman" w:cs="Times New Roman"/>
          <w:color w:val="000000" w:themeColor="text1"/>
          <w:kern w:val="24"/>
          <w:sz w:val="20"/>
          <w:szCs w:val="20"/>
          <w:lang w:val="en-GB"/>
        </w:rPr>
        <w:t xml:space="preserve"> a hemp leaf extract </w:t>
      </w:r>
      <w:r w:rsidRPr="009B0428">
        <w:rPr>
          <w:rFonts w:ascii="Times New Roman" w:hAnsi="Times New Roman" w:cs="Times New Roman"/>
          <w:sz w:val="20"/>
          <w:szCs w:val="20"/>
          <w:lang w:val="en-GB"/>
        </w:rPr>
        <w:t>from the CBC-type variety (sample 3)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E1149C">
        <w:rPr>
          <w:rFonts w:ascii="Times New Roman" w:hAnsi="Times New Roman" w:cs="Times New Roman"/>
          <w:color w:val="000000" w:themeColor="text1"/>
          <w:kern w:val="24"/>
          <w:sz w:val="20"/>
          <w:szCs w:val="20"/>
          <w:lang w:val="en-GB"/>
        </w:rPr>
        <w:t>(B).</w:t>
      </w:r>
    </w:p>
    <w:p w14:paraId="2AFC99C0" w14:textId="38C9A0B2" w:rsidR="007C243F" w:rsidRPr="002B5C20" w:rsidRDefault="007C243F" w:rsidP="002B5C20">
      <w:pPr>
        <w:spacing w:line="276" w:lineRule="auto"/>
        <w:jc w:val="both"/>
        <w:rPr>
          <w:rFonts w:ascii="Times New Roman" w:hAnsi="Times New Roman" w:cs="Times New Roman"/>
          <w:lang w:val="en-GB"/>
        </w:rPr>
      </w:pPr>
    </w:p>
    <w:tbl>
      <w:tblPr>
        <w:tblW w:w="9724" w:type="dxa"/>
        <w:jc w:val="center"/>
        <w:tblLook w:val="04A0" w:firstRow="1" w:lastRow="0" w:firstColumn="1" w:lastColumn="0" w:noHBand="0" w:noVBand="1"/>
      </w:tblPr>
      <w:tblGrid>
        <w:gridCol w:w="4524"/>
        <w:gridCol w:w="1300"/>
        <w:gridCol w:w="1300"/>
        <w:gridCol w:w="1300"/>
        <w:gridCol w:w="1300"/>
      </w:tblGrid>
      <w:tr w:rsidR="007845AA" w:rsidRPr="00364E88" w14:paraId="7BA67AEB" w14:textId="77777777" w:rsidTr="001D4A22">
        <w:trPr>
          <w:trHeight w:val="320"/>
          <w:jc w:val="center"/>
        </w:trPr>
        <w:tc>
          <w:tcPr>
            <w:tcW w:w="9724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3BF68704" w14:textId="0D39C7FE" w:rsidR="007845AA" w:rsidRPr="00275D4A" w:rsidRDefault="007845AA" w:rsidP="001D4A22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275D4A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Table S</w:t>
            </w:r>
            <w:r w:rsidR="00D70077" w:rsidRPr="00275D4A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1</w:t>
            </w:r>
            <w:r w:rsidRPr="00275D4A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.</w:t>
            </w:r>
            <w:r w:rsidRPr="00275D4A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 </w:t>
            </w:r>
            <w:r w:rsidR="00275D4A" w:rsidRPr="00275D4A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omplete l</w:t>
            </w:r>
            <w:r w:rsidRPr="00275D4A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ist of </w:t>
            </w:r>
            <w:r w:rsidR="00CD037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PFs</w:t>
            </w:r>
            <w:r w:rsidRPr="00275D4A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 </w:t>
            </w:r>
            <w:r w:rsidR="00D33EA2" w:rsidRPr="00275D4A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investigated</w:t>
            </w:r>
            <w:r w:rsidRPr="00275D4A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 in hemp </w:t>
            </w:r>
            <w:r w:rsidRPr="00275D4A">
              <w:rPr>
                <w:rFonts w:ascii="Times New Roman" w:eastAsia="Calibri" w:hAnsi="Times New Roman" w:cs="Times New Roman"/>
                <w:color w:val="000000"/>
                <w:kern w:val="24"/>
                <w:sz w:val="20"/>
                <w:szCs w:val="20"/>
                <w:lang w:val="en-US"/>
              </w:rPr>
              <w:t>leaf extracts by</w:t>
            </w:r>
            <w:r w:rsidRPr="00275D4A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 UHPLC-HRMS</w:t>
            </w:r>
          </w:p>
        </w:tc>
      </w:tr>
      <w:tr w:rsidR="007845AA" w:rsidRPr="007845AA" w14:paraId="4AA45DFD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3CC67ABD" w14:textId="77777777" w:rsidR="007845AA" w:rsidRPr="007845AA" w:rsidRDefault="007845AA" w:rsidP="001D4A22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7845AA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ompound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255F77C2" w14:textId="77777777" w:rsidR="007845AA" w:rsidRPr="007845AA" w:rsidRDefault="007845AA" w:rsidP="001D4A22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7845AA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Sample 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5A8211CF" w14:textId="7EBE5D8C" w:rsidR="007845AA" w:rsidRPr="007845AA" w:rsidRDefault="007845AA" w:rsidP="001D4A22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Sample 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4AF22537" w14:textId="6808AB6E" w:rsidR="007845AA" w:rsidRPr="007845AA" w:rsidRDefault="007845AA" w:rsidP="001D4A22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Sample 3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468A81DA" w14:textId="099BB564" w:rsidR="007845AA" w:rsidRPr="007845AA" w:rsidRDefault="007845AA" w:rsidP="001D4A22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7845AA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Sample 4</w:t>
            </w:r>
          </w:p>
        </w:tc>
      </w:tr>
      <w:tr w:rsidR="007845AA" w:rsidRPr="007845AA" w14:paraId="29D462C9" w14:textId="77777777" w:rsidTr="001D4A22">
        <w:trPr>
          <w:trHeight w:val="317"/>
          <w:jc w:val="center"/>
        </w:trPr>
        <w:tc>
          <w:tcPr>
            <w:tcW w:w="452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hideMark/>
          </w:tcPr>
          <w:p w14:paraId="1EB68BED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Hydroxybenzoic acid 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hideMark/>
          </w:tcPr>
          <w:p w14:paraId="5C22D4D8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hideMark/>
          </w:tcPr>
          <w:p w14:paraId="3F4C42D4" w14:textId="69CD9AE3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hideMark/>
          </w:tcPr>
          <w:p w14:paraId="6BAC891E" w14:textId="039F0FD4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hideMark/>
          </w:tcPr>
          <w:p w14:paraId="55153663" w14:textId="38283C61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</w:tr>
      <w:tr w:rsidR="007845AA" w:rsidRPr="007845AA" w14:paraId="737E2C9C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3DE854C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i/>
                <w:iCs/>
                <w:kern w:val="0"/>
                <w:sz w:val="20"/>
                <w:szCs w:val="20"/>
                <w:lang w:val="en-US"/>
                <w14:ligatures w14:val="none"/>
              </w:rPr>
              <w:t>N</w:t>
            </w: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</w:t>
            </w:r>
            <w:r w:rsidRPr="007845AA">
              <w:rPr>
                <w:rFonts w:ascii="Times New Roman" w:eastAsiaTheme="minorEastAsia" w:hAnsi="Times New Roman" w:cs="Times New Roman"/>
                <w:i/>
                <w:iCs/>
                <w:kern w:val="0"/>
                <w:sz w:val="20"/>
                <w:szCs w:val="20"/>
                <w:lang w:val="en-US"/>
                <w14:ligatures w14:val="none"/>
              </w:rPr>
              <w:t>p</w:t>
            </w: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</w:t>
            </w: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oumaroyloctopamine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AAC8B01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85D6965" w14:textId="370FE585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2A14532" w14:textId="0A9E676E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FE87284" w14:textId="15D6F596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</w:tr>
      <w:tr w:rsidR="007845AA" w:rsidRPr="007845AA" w14:paraId="5A215B05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A8243C6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431992">
              <w:rPr>
                <w:rFonts w:ascii="Times New Roman" w:eastAsiaTheme="minorEastAsia" w:hAnsi="Times New Roman" w:cs="Times New Roman"/>
                <w:i/>
                <w:kern w:val="0"/>
                <w:sz w:val="20"/>
                <w:szCs w:val="20"/>
                <w:lang w:val="en-US"/>
                <w14:ligatures w14:val="none"/>
              </w:rPr>
              <w:t>N</w:t>
            </w: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</w:t>
            </w: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Feruloyloctopamine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26EDA60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1BC4760" w14:textId="266B02E1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F0B180D" w14:textId="68F23541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7A683F6" w14:textId="53B06D5E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1D0415D6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CADA2D0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Coumaric acid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C4BD0CB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395BD4F" w14:textId="07A2FD09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28C5710" w14:textId="1000E0B2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CF4F913" w14:textId="3E628D5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</w:tr>
      <w:tr w:rsidR="007845AA" w:rsidRPr="007845AA" w14:paraId="06DBE4F7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0C6749B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Dihydroferulic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acid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8742B30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BA991DA" w14:textId="1BB0B35B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34D219F" w14:textId="2540074E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10FD143" w14:textId="38E2736B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7BF2416B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CEB8151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Hydroxygallic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acid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1CCD2FF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9C760EC" w14:textId="1BB61E4E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0DE00E0" w14:textId="53690259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FD43B43" w14:textId="62FF8722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1D637A81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7C49C09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i/>
                <w:iCs/>
                <w:kern w:val="0"/>
                <w:sz w:val="20"/>
                <w:szCs w:val="20"/>
                <w:lang w:val="en-US"/>
                <w14:ligatures w14:val="none"/>
              </w:rPr>
              <w:t>N</w:t>
            </w: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</w:t>
            </w: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oumaroyltyramine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CA2C9FA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C2B6B50" w14:textId="2D081DC4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8C0C0B0" w14:textId="5AD6D24F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5AD1DF8" w14:textId="3829ABEF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53485597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C5F5E50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i/>
                <w:iCs/>
                <w:kern w:val="0"/>
                <w:sz w:val="20"/>
                <w:szCs w:val="20"/>
                <w:lang w:val="en-US"/>
                <w14:ligatures w14:val="none"/>
              </w:rPr>
              <w:t>N</w:t>
            </w: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</w:t>
            </w:r>
            <w:r w:rsidRPr="007845AA">
              <w:rPr>
                <w:rFonts w:ascii="Times New Roman" w:eastAsiaTheme="minorEastAsia" w:hAnsi="Times New Roman" w:cs="Times New Roman"/>
                <w:i/>
                <w:iCs/>
                <w:kern w:val="0"/>
                <w:sz w:val="20"/>
                <w:szCs w:val="20"/>
                <w:lang w:val="en-US"/>
                <w14:ligatures w14:val="none"/>
              </w:rPr>
              <w:t>cis</w:t>
            </w: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</w:t>
            </w: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Feruloyltyramine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1B1E66C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0E1A263" w14:textId="37E285D8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B1F920C" w14:textId="368C9634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532A749" w14:textId="25E3D1FC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1BAEFCBE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90852EE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431992">
              <w:rPr>
                <w:rFonts w:ascii="Times New Roman" w:eastAsiaTheme="minorEastAsia" w:hAnsi="Times New Roman" w:cs="Times New Roman"/>
                <w:i/>
                <w:kern w:val="0"/>
                <w:sz w:val="20"/>
                <w:szCs w:val="20"/>
                <w:lang w:val="en-US"/>
                <w14:ligatures w14:val="none"/>
              </w:rPr>
              <w:t>N</w:t>
            </w: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Feruloyl-3-</w:t>
            </w:r>
            <w:r w:rsidRPr="00364E88">
              <w:rPr>
                <w:rFonts w:ascii="Times New Roman" w:eastAsiaTheme="minorEastAsia" w:hAnsi="Times New Roman" w:cs="Times New Roman"/>
                <w:i/>
                <w:kern w:val="0"/>
                <w:sz w:val="20"/>
                <w:szCs w:val="20"/>
                <w:lang w:val="en-US"/>
                <w14:ligatures w14:val="none"/>
              </w:rPr>
              <w:t>O</w:t>
            </w: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methyldopamine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F623C77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6B6906D" w14:textId="076BBE30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4CF6E5A" w14:textId="090F4968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4C95AD8" w14:textId="5BD1397C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</w:tr>
      <w:tr w:rsidR="007845AA" w:rsidRPr="007845AA" w14:paraId="7343BFF4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322CA8F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i/>
                <w:iCs/>
                <w:kern w:val="0"/>
                <w:sz w:val="20"/>
                <w:szCs w:val="20"/>
                <w:lang w:val="en-US"/>
                <w14:ligatures w14:val="none"/>
              </w:rPr>
              <w:t>N</w:t>
            </w: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</w:t>
            </w: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oumaroyltyramine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8C19902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6179907" w14:textId="05DAE7CA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25656F7" w14:textId="02AE5BF3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5532F20" w14:textId="39815C83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313ECB51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927F1F9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i/>
                <w:iCs/>
                <w:kern w:val="0"/>
                <w:sz w:val="20"/>
                <w:szCs w:val="20"/>
                <w:lang w:val="en-US"/>
                <w14:ligatures w14:val="none"/>
              </w:rPr>
              <w:t>N</w:t>
            </w: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</w:t>
            </w:r>
            <w:r w:rsidRPr="007845AA">
              <w:rPr>
                <w:rFonts w:ascii="Times New Roman" w:eastAsiaTheme="minorEastAsia" w:hAnsi="Times New Roman" w:cs="Times New Roman"/>
                <w:i/>
                <w:iCs/>
                <w:kern w:val="0"/>
                <w:sz w:val="20"/>
                <w:szCs w:val="20"/>
                <w:lang w:val="en-US"/>
                <w14:ligatures w14:val="none"/>
              </w:rPr>
              <w:t>trans-</w:t>
            </w: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Feruloyltyramine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C7A9A5F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6812233" w14:textId="66861D4D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309E9C1" w14:textId="7CA6595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E5941D1" w14:textId="1159134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274BA4EB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10AAB7B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Terrestriamide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1616B59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15FEAC2" w14:textId="3C3E01E2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7BDDB82" w14:textId="651D0A65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99AEB8F" w14:textId="791F26FA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</w:tr>
      <w:tr w:rsidR="007845AA" w:rsidRPr="007845AA" w14:paraId="13A5AE1D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C02884A" w14:textId="39F75C3A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Deoxyrhapontigenin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(4’-</w:t>
            </w:r>
            <w:bookmarkStart w:id="1" w:name="_GoBack"/>
            <w:r w:rsidRPr="00364E88">
              <w:rPr>
                <w:rFonts w:ascii="Times New Roman" w:eastAsiaTheme="minorEastAsia" w:hAnsi="Times New Roman" w:cs="Times New Roman"/>
                <w:i/>
                <w:iCs/>
                <w:kern w:val="0"/>
                <w:sz w:val="20"/>
                <w:szCs w:val="20"/>
                <w:lang w:val="en-US"/>
                <w14:ligatures w14:val="none"/>
              </w:rPr>
              <w:t>O</w:t>
            </w:r>
            <w:bookmarkEnd w:id="1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</w:t>
            </w:r>
            <w:r w:rsidR="00431992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m</w:t>
            </w: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ethylresveratrol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8334C36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2FF787A" w14:textId="3CD07272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DBDB763" w14:textId="67D9A272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2312D5A" w14:textId="69EF2730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</w:tr>
      <w:tr w:rsidR="007845AA" w:rsidRPr="007845AA" w14:paraId="714339B0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6154EE6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Apigenin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A80A885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4CDBD6D" w14:textId="1A3DCD8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3E8C088" w14:textId="7C0167BD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32F1B9D" w14:textId="42555F29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33E7E0B9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B09051B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Diosmetin/</w:t>
            </w: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hrysoeriol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415B380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F941569" w14:textId="07C2E58F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F0623CD" w14:textId="58065589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9985454" w14:textId="40A2F2D2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185020" w:rsidRPr="007845AA" w14:paraId="340E2CAA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1A4FA9D" w14:textId="77777777" w:rsidR="00185020" w:rsidRPr="007845AA" w:rsidRDefault="00185020" w:rsidP="00185020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annabisin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F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12F37F9" w14:textId="77777777" w:rsidR="00185020" w:rsidRPr="007845AA" w:rsidRDefault="00185020" w:rsidP="00185020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B830440" w14:textId="611EA4CF" w:rsidR="00185020" w:rsidRPr="007845AA" w:rsidRDefault="00185020" w:rsidP="00185020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C46FF50" w14:textId="4CECE7FA" w:rsidR="00185020" w:rsidRPr="007845AA" w:rsidRDefault="00185020" w:rsidP="00185020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611B7E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ABD87C3" w14:textId="18838375" w:rsidR="00185020" w:rsidRPr="007845AA" w:rsidRDefault="00185020" w:rsidP="00185020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611B7E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</w:tr>
      <w:tr w:rsidR="007845AA" w:rsidRPr="007845AA" w14:paraId="74ED6D20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ED45405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annflavine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derivative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2A80A9F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3AC688E" w14:textId="35C87134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833CD8D" w14:textId="0D394448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6617C61" w14:textId="447C9728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2896C5A6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380674D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annflavine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derivative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007C66D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553E1B8" w14:textId="0827151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E072A6F" w14:textId="56A7AB8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3F3BC97" w14:textId="28CF7AFD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7B548D76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B292E26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Acacetin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5DC2E2A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AE3CA3D" w14:textId="42486496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FD25CD9" w14:textId="4956BC85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440F71A" w14:textId="40719BDC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63B54548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5C3F328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Isocannflavin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B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9543924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F2124C6" w14:textId="4BDE2FE6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58C7BCD" w14:textId="369F480C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9761FF9" w14:textId="6223D0CA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</w:tr>
      <w:tr w:rsidR="007845AA" w:rsidRPr="007845AA" w14:paraId="6C8BA22F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C2FD357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Hydroxymatairesinol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/ </w:t>
            </w: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nortrachelogenin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1CB97EF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A9071CF" w14:textId="2CB78585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26ADEB4" w14:textId="4EA15371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8EE6452" w14:textId="138B7B65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</w:tr>
      <w:tr w:rsidR="007845AA" w:rsidRPr="007845AA" w14:paraId="6E5AF8F9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3D9E3C7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annflavine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derivative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9042921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FAA96AD" w14:textId="25CBFE09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E6353D2" w14:textId="24A78F3E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3938B7D" w14:textId="2C27213A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76EACA45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30E5BFF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annflavine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derivative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8EC22EC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604970C" w14:textId="5242D273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9235CA3" w14:textId="6752AB75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CA5924F" w14:textId="5008192A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280E1A6F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85EB6B9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annflavine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derivative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494A236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51FC4A3" w14:textId="072C7101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EC784F3" w14:textId="376C00E6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74408B1" w14:textId="3F3FAF2B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1317758C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018EDA4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annflavine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derivative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76173D6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0A5A89E" w14:textId="1645E474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E428100" w14:textId="3CFC90F5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85BC168" w14:textId="0E30D2A0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5907A412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6052945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Demethoxy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CFL-B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F0CF265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EBBB440" w14:textId="215B01EE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1FEF7DC" w14:textId="1D686FF5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D776919" w14:textId="49130321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572B9B48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52E3C08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annflavin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B (CFL-B)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9C1AB31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5D137B1" w14:textId="4C5EF13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6524051" w14:textId="56224DF0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C7A340C" w14:textId="3DC3E6D8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1E571A72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EF0FAB7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anniprene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DCF04FD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9FF34D4" w14:textId="73024393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E9A7777" w14:textId="22D371FE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6E5F0E3" w14:textId="6765B98C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579D46C1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E9E430F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annflavin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derivative 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87F6067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9A233F8" w14:textId="1F926D25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EB0A827" w14:textId="47FA1C0A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A2FD222" w14:textId="4C8D9BFD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–</w:t>
            </w:r>
          </w:p>
        </w:tc>
      </w:tr>
      <w:tr w:rsidR="007845AA" w:rsidRPr="007845AA" w14:paraId="16F88ED0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7B0433D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annflavin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C (CFL-C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0104EEE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CB0DD26" w14:textId="5DF67E39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820C8BB" w14:textId="21AAE132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CC1842D" w14:textId="549F799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7845AA" w14:paraId="330C683B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right w:val="nil"/>
            </w:tcBorders>
            <w:noWrap/>
            <w:hideMark/>
          </w:tcPr>
          <w:p w14:paraId="588B7A95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Demethoxy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CFL-A</w:t>
            </w:r>
          </w:p>
        </w:tc>
        <w:tc>
          <w:tcPr>
            <w:tcW w:w="1300" w:type="dxa"/>
            <w:tcBorders>
              <w:top w:val="nil"/>
              <w:left w:val="nil"/>
              <w:right w:val="nil"/>
            </w:tcBorders>
            <w:noWrap/>
            <w:hideMark/>
          </w:tcPr>
          <w:p w14:paraId="79EA88BB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right w:val="nil"/>
            </w:tcBorders>
            <w:noWrap/>
            <w:hideMark/>
          </w:tcPr>
          <w:p w14:paraId="358C6FA3" w14:textId="63312450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right w:val="nil"/>
            </w:tcBorders>
            <w:noWrap/>
            <w:hideMark/>
          </w:tcPr>
          <w:p w14:paraId="67A383DF" w14:textId="6A393685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right w:val="nil"/>
            </w:tcBorders>
            <w:noWrap/>
            <w:hideMark/>
          </w:tcPr>
          <w:p w14:paraId="0707030B" w14:textId="2F2217CE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7845AA" w:rsidRPr="00B3623E" w14:paraId="2CF1942B" w14:textId="77777777" w:rsidTr="001D4A22">
        <w:trPr>
          <w:trHeight w:val="320"/>
          <w:jc w:val="center"/>
        </w:trPr>
        <w:tc>
          <w:tcPr>
            <w:tcW w:w="452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hideMark/>
          </w:tcPr>
          <w:p w14:paraId="7E0771DA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annflavin</w:t>
            </w:r>
            <w:proofErr w:type="spellEnd"/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 A (CFL-A)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hideMark/>
          </w:tcPr>
          <w:p w14:paraId="7EA7B0E7" w14:textId="77777777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hideMark/>
          </w:tcPr>
          <w:p w14:paraId="023A7FBD" w14:textId="2B05305B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hideMark/>
          </w:tcPr>
          <w:p w14:paraId="194325D7" w14:textId="4437FE64" w:rsidR="007845AA" w:rsidRPr="007845AA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hideMark/>
          </w:tcPr>
          <w:p w14:paraId="400F7B14" w14:textId="4968CFF0" w:rsidR="007845AA" w:rsidRPr="00B3623E" w:rsidRDefault="007845AA" w:rsidP="007845AA">
            <w:pPr>
              <w:spacing w:after="0" w:line="276" w:lineRule="auto"/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845AA">
              <w:rPr>
                <w:rFonts w:ascii="Times New Roman" w:eastAsiaTheme="minorEastAsia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</w:tbl>
    <w:p w14:paraId="11FFEE39" w14:textId="77777777" w:rsidR="0005004A" w:rsidRDefault="0005004A" w:rsidP="007C243F">
      <w:pPr>
        <w:rPr>
          <w:rFonts w:ascii="Times New Roman" w:hAnsi="Times New Roman" w:cs="Times New Roman"/>
        </w:rPr>
      </w:pPr>
    </w:p>
    <w:p w14:paraId="339C3F75" w14:textId="77777777" w:rsidR="00F600AC" w:rsidRDefault="00F600AC" w:rsidP="007C243F">
      <w:pPr>
        <w:rPr>
          <w:rFonts w:ascii="Times New Roman" w:hAnsi="Times New Roman" w:cs="Times New Roman"/>
        </w:rPr>
      </w:pPr>
    </w:p>
    <w:p w14:paraId="5550DBA3" w14:textId="77777777" w:rsidR="00F600AC" w:rsidRDefault="00F600AC" w:rsidP="007C243F">
      <w:pPr>
        <w:rPr>
          <w:rFonts w:ascii="Times New Roman" w:hAnsi="Times New Roman" w:cs="Times New Roman"/>
        </w:rPr>
      </w:pPr>
    </w:p>
    <w:p w14:paraId="138B060C" w14:textId="77777777" w:rsidR="00F600AC" w:rsidRDefault="00F600AC" w:rsidP="007C243F">
      <w:pPr>
        <w:rPr>
          <w:rFonts w:ascii="Times New Roman" w:hAnsi="Times New Roman" w:cs="Times New Roman"/>
        </w:rPr>
      </w:pPr>
    </w:p>
    <w:p w14:paraId="55F4C6B4" w14:textId="77777777" w:rsidR="00D70077" w:rsidRDefault="00D70077" w:rsidP="007C243F">
      <w:pPr>
        <w:rPr>
          <w:rFonts w:ascii="Times New Roman" w:hAnsi="Times New Roman" w:cs="Times New Roman"/>
        </w:rPr>
      </w:pPr>
    </w:p>
    <w:p w14:paraId="69292F6A" w14:textId="77777777" w:rsidR="00523375" w:rsidRDefault="00523375" w:rsidP="007C243F">
      <w:pPr>
        <w:rPr>
          <w:rFonts w:ascii="Times New Roman" w:hAnsi="Times New Roman" w:cs="Times New Roman"/>
        </w:rPr>
      </w:pPr>
    </w:p>
    <w:tbl>
      <w:tblPr>
        <w:tblW w:w="7175" w:type="dxa"/>
        <w:jc w:val="center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149"/>
        <w:gridCol w:w="1126"/>
        <w:gridCol w:w="1300"/>
        <w:gridCol w:w="1300"/>
        <w:gridCol w:w="1300"/>
      </w:tblGrid>
      <w:tr w:rsidR="00E45310" w:rsidRPr="00364E88" w14:paraId="371AD543" w14:textId="77777777" w:rsidTr="001D4A22">
        <w:trPr>
          <w:trHeight w:val="266"/>
          <w:jc w:val="center"/>
        </w:trPr>
        <w:tc>
          <w:tcPr>
            <w:tcW w:w="7175" w:type="dxa"/>
            <w:gridSpan w:val="5"/>
            <w:tcBorders>
              <w:top w:val="nil"/>
              <w:bottom w:val="single" w:sz="4" w:space="0" w:color="auto"/>
            </w:tcBorders>
            <w:noWrap/>
          </w:tcPr>
          <w:p w14:paraId="63BF25D2" w14:textId="7CBA24B3" w:rsidR="00E45310" w:rsidRPr="00421E38" w:rsidRDefault="00E45310" w:rsidP="003E1DEF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275D4A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Table S</w:t>
            </w:r>
            <w:r w:rsidR="00D70077" w:rsidRPr="00275D4A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2</w:t>
            </w:r>
            <w:r w:rsidRPr="00275D4A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.</w:t>
            </w:r>
            <w:r w:rsidRPr="00275D4A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 </w:t>
            </w:r>
            <w:r w:rsidR="00421E38" w:rsidRPr="00421E38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Complete list of acidic </w:t>
            </w:r>
            <w:r w:rsidR="00CD0374" w:rsidRPr="00275D4A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s and their esters investigated</w:t>
            </w:r>
            <w:r w:rsidR="00CD0374" w:rsidRPr="00B9283A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 </w:t>
            </w:r>
            <w:r w:rsidR="00421E38" w:rsidRPr="00421E38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in hemp leaf extracts</w:t>
            </w:r>
            <w:r w:rsidR="00CD037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 </w:t>
            </w:r>
            <w:r w:rsidR="00CD0374" w:rsidRPr="00421E38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by UHPLC-HRMS</w:t>
            </w:r>
          </w:p>
        </w:tc>
      </w:tr>
      <w:tr w:rsidR="00B94CBA" w:rsidRPr="00B3623E" w14:paraId="51BD8BD9" w14:textId="77777777" w:rsidTr="001D4A22">
        <w:trPr>
          <w:trHeight w:val="108"/>
          <w:jc w:val="center"/>
        </w:trPr>
        <w:tc>
          <w:tcPr>
            <w:tcW w:w="2149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1B743B5E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ompound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55163853" w14:textId="09E52D84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Sample 1</w:t>
            </w:r>
          </w:p>
        </w:tc>
        <w:tc>
          <w:tcPr>
            <w:tcW w:w="130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507BA450" w14:textId="12BE41CA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Sample 2</w:t>
            </w:r>
          </w:p>
        </w:tc>
        <w:tc>
          <w:tcPr>
            <w:tcW w:w="130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325B7AF0" w14:textId="742E7730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Sample 3</w:t>
            </w:r>
          </w:p>
        </w:tc>
        <w:tc>
          <w:tcPr>
            <w:tcW w:w="130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14:paraId="7A8815E9" w14:textId="7502272A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Sample 4</w:t>
            </w:r>
          </w:p>
        </w:tc>
      </w:tr>
      <w:tr w:rsidR="00B94CBA" w:rsidRPr="00B3623E" w14:paraId="05194359" w14:textId="77777777" w:rsidTr="001D4A22">
        <w:trPr>
          <w:trHeight w:val="289"/>
          <w:jc w:val="center"/>
        </w:trPr>
        <w:tc>
          <w:tcPr>
            <w:tcW w:w="2149" w:type="dxa"/>
            <w:tcBorders>
              <w:top w:val="single" w:sz="4" w:space="0" w:color="auto"/>
            </w:tcBorders>
            <w:noWrap/>
            <w:hideMark/>
          </w:tcPr>
          <w:p w14:paraId="6FAAD594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NDVA</w:t>
            </w:r>
          </w:p>
        </w:tc>
        <w:tc>
          <w:tcPr>
            <w:tcW w:w="1126" w:type="dxa"/>
            <w:tcBorders>
              <w:top w:val="single" w:sz="4" w:space="0" w:color="auto"/>
            </w:tcBorders>
            <w:noWrap/>
            <w:hideMark/>
          </w:tcPr>
          <w:p w14:paraId="07D06F21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single" w:sz="4" w:space="0" w:color="auto"/>
            </w:tcBorders>
            <w:noWrap/>
            <w:hideMark/>
          </w:tcPr>
          <w:p w14:paraId="6243E8BA" w14:textId="6EDE72C1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single" w:sz="4" w:space="0" w:color="auto"/>
            </w:tcBorders>
            <w:noWrap/>
            <w:hideMark/>
          </w:tcPr>
          <w:p w14:paraId="62441A0F" w14:textId="3D9F4B69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single" w:sz="4" w:space="0" w:color="auto"/>
            </w:tcBorders>
            <w:noWrap/>
            <w:hideMark/>
          </w:tcPr>
          <w:p w14:paraId="69A8A044" w14:textId="22E967A5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B94CBA" w:rsidRPr="00B3623E" w14:paraId="0E2DDCB6" w14:textId="77777777" w:rsidTr="001D4A22">
        <w:trPr>
          <w:trHeight w:val="289"/>
          <w:jc w:val="center"/>
        </w:trPr>
        <w:tc>
          <w:tcPr>
            <w:tcW w:w="2149" w:type="dxa"/>
            <w:noWrap/>
            <w:hideMark/>
          </w:tcPr>
          <w:p w14:paraId="35395D5D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NDA</w:t>
            </w:r>
          </w:p>
        </w:tc>
        <w:tc>
          <w:tcPr>
            <w:tcW w:w="1126" w:type="dxa"/>
            <w:noWrap/>
            <w:hideMark/>
          </w:tcPr>
          <w:p w14:paraId="74BF7CD1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71245B6E" w14:textId="03533F76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1AD46E65" w14:textId="2634816D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629BCDAA" w14:textId="1B389B23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</w:tr>
      <w:tr w:rsidR="00B94CBA" w:rsidRPr="00B3623E" w14:paraId="5A72B465" w14:textId="77777777" w:rsidTr="001D4A22">
        <w:trPr>
          <w:trHeight w:val="289"/>
          <w:jc w:val="center"/>
        </w:trPr>
        <w:tc>
          <w:tcPr>
            <w:tcW w:w="2149" w:type="dxa"/>
            <w:noWrap/>
            <w:hideMark/>
          </w:tcPr>
          <w:p w14:paraId="1078DF74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DVA</w:t>
            </w:r>
          </w:p>
        </w:tc>
        <w:tc>
          <w:tcPr>
            <w:tcW w:w="1126" w:type="dxa"/>
            <w:noWrap/>
            <w:hideMark/>
          </w:tcPr>
          <w:p w14:paraId="08211480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781C1E2E" w14:textId="099ABDA4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  <w:hideMark/>
          </w:tcPr>
          <w:p w14:paraId="69BEC6F1" w14:textId="46AFE9D5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  <w:hideMark/>
          </w:tcPr>
          <w:p w14:paraId="56E2EB88" w14:textId="6C8AA242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</w:tr>
      <w:tr w:rsidR="00B94CBA" w:rsidRPr="00B3623E" w14:paraId="405C3E61" w14:textId="77777777" w:rsidTr="001D4A22">
        <w:trPr>
          <w:trHeight w:val="289"/>
          <w:jc w:val="center"/>
        </w:trPr>
        <w:tc>
          <w:tcPr>
            <w:tcW w:w="2149" w:type="dxa"/>
            <w:noWrap/>
            <w:hideMark/>
          </w:tcPr>
          <w:p w14:paraId="7D7F676C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EA</w:t>
            </w:r>
          </w:p>
        </w:tc>
        <w:tc>
          <w:tcPr>
            <w:tcW w:w="1126" w:type="dxa"/>
            <w:noWrap/>
            <w:hideMark/>
          </w:tcPr>
          <w:p w14:paraId="1BAF872F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  <w:hideMark/>
          </w:tcPr>
          <w:p w14:paraId="37E1CD99" w14:textId="498D2D61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  <w:hideMark/>
          </w:tcPr>
          <w:p w14:paraId="6C9930E9" w14:textId="543E4916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  <w:hideMark/>
          </w:tcPr>
          <w:p w14:paraId="4BF63BAD" w14:textId="482B8268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B94CBA" w:rsidRPr="00B3623E" w14:paraId="4A4A585A" w14:textId="77777777" w:rsidTr="001D4A22">
        <w:trPr>
          <w:trHeight w:val="289"/>
          <w:jc w:val="center"/>
        </w:trPr>
        <w:tc>
          <w:tcPr>
            <w:tcW w:w="2149" w:type="dxa"/>
            <w:noWrap/>
            <w:hideMark/>
          </w:tcPr>
          <w:p w14:paraId="2DD1E39C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DBA</w:t>
            </w:r>
          </w:p>
        </w:tc>
        <w:tc>
          <w:tcPr>
            <w:tcW w:w="1126" w:type="dxa"/>
            <w:noWrap/>
            <w:hideMark/>
          </w:tcPr>
          <w:p w14:paraId="68159F60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20901F90" w14:textId="1466BEAE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54178A30" w14:textId="6E4BB3ED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261D3A17" w14:textId="74B9E30F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</w:tr>
      <w:tr w:rsidR="00B94CBA" w:rsidRPr="00B3623E" w14:paraId="21464F15" w14:textId="77777777" w:rsidTr="001D4A22">
        <w:trPr>
          <w:trHeight w:val="289"/>
          <w:jc w:val="center"/>
        </w:trPr>
        <w:tc>
          <w:tcPr>
            <w:tcW w:w="2149" w:type="dxa"/>
            <w:noWrap/>
            <w:hideMark/>
          </w:tcPr>
          <w:p w14:paraId="212C3FED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DA</w:t>
            </w:r>
          </w:p>
        </w:tc>
        <w:tc>
          <w:tcPr>
            <w:tcW w:w="1126" w:type="dxa"/>
            <w:noWrap/>
            <w:hideMark/>
          </w:tcPr>
          <w:p w14:paraId="399D28A9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5D2DB2C2" w14:textId="59B7D770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3D2FB4BD" w14:textId="3776EB46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6A357E97" w14:textId="71CD9F43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</w:tr>
      <w:tr w:rsidR="00B94CBA" w:rsidRPr="00B3623E" w14:paraId="444A2E4A" w14:textId="77777777" w:rsidTr="001D4A22">
        <w:trPr>
          <w:trHeight w:val="289"/>
          <w:jc w:val="center"/>
        </w:trPr>
        <w:tc>
          <w:tcPr>
            <w:tcW w:w="2149" w:type="dxa"/>
            <w:noWrap/>
            <w:hideMark/>
          </w:tcPr>
          <w:p w14:paraId="2154A582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GA</w:t>
            </w:r>
          </w:p>
        </w:tc>
        <w:tc>
          <w:tcPr>
            <w:tcW w:w="1126" w:type="dxa"/>
            <w:noWrap/>
            <w:hideMark/>
          </w:tcPr>
          <w:p w14:paraId="475E2DA4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0309B603" w14:textId="6FE3EBA0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269844DE" w14:textId="15E36C0B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3A96BFD5" w14:textId="245EA6DF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</w:tr>
      <w:tr w:rsidR="00B94CBA" w:rsidRPr="00B3623E" w14:paraId="0E67423B" w14:textId="77777777" w:rsidTr="001D4A22">
        <w:trPr>
          <w:trHeight w:val="289"/>
          <w:jc w:val="center"/>
        </w:trPr>
        <w:tc>
          <w:tcPr>
            <w:tcW w:w="2149" w:type="dxa"/>
            <w:noWrap/>
          </w:tcPr>
          <w:p w14:paraId="6CDE938A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E964C2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DA geraniol ester</w:t>
            </w:r>
          </w:p>
        </w:tc>
        <w:tc>
          <w:tcPr>
            <w:tcW w:w="1126" w:type="dxa"/>
            <w:noWrap/>
          </w:tcPr>
          <w:p w14:paraId="31CEF9FD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E964C2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6C59251E" w14:textId="65D7D720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E964C2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32F1D14E" w14:textId="3D18DAA3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E964C2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01F77C46" w14:textId="21C488F0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E964C2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B94CBA" w:rsidRPr="00B3623E" w14:paraId="0F900C27" w14:textId="77777777" w:rsidTr="001D4A22">
        <w:trPr>
          <w:trHeight w:val="289"/>
          <w:jc w:val="center"/>
        </w:trPr>
        <w:tc>
          <w:tcPr>
            <w:tcW w:w="2149" w:type="dxa"/>
            <w:noWrap/>
          </w:tcPr>
          <w:p w14:paraId="2A6478C6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DHA</w:t>
            </w:r>
          </w:p>
        </w:tc>
        <w:tc>
          <w:tcPr>
            <w:tcW w:w="1126" w:type="dxa"/>
            <w:noWrap/>
          </w:tcPr>
          <w:p w14:paraId="6B7A1C45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</w:tcPr>
          <w:p w14:paraId="469B62D3" w14:textId="4BFB5B94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522B17BC" w14:textId="7420A7B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5A3A7464" w14:textId="4CD7669D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B94CBA" w:rsidRPr="00B3623E" w14:paraId="4BF36B62" w14:textId="77777777" w:rsidTr="001D4A22">
        <w:trPr>
          <w:trHeight w:val="289"/>
          <w:jc w:val="center"/>
        </w:trPr>
        <w:tc>
          <w:tcPr>
            <w:tcW w:w="2149" w:type="dxa"/>
            <w:noWrap/>
            <w:hideMark/>
          </w:tcPr>
          <w:p w14:paraId="242EF642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NVA</w:t>
            </w:r>
          </w:p>
        </w:tc>
        <w:tc>
          <w:tcPr>
            <w:tcW w:w="1126" w:type="dxa"/>
            <w:noWrap/>
            <w:hideMark/>
          </w:tcPr>
          <w:p w14:paraId="38A9FD65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  <w:hideMark/>
          </w:tcPr>
          <w:p w14:paraId="6C6AE71A" w14:textId="4973E9DA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  <w:hideMark/>
          </w:tcPr>
          <w:p w14:paraId="5C30C15C" w14:textId="5BDA9A2A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  <w:hideMark/>
          </w:tcPr>
          <w:p w14:paraId="5576DC6F" w14:textId="53A7D252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B94CBA" w:rsidRPr="00B3623E" w14:paraId="1D889AFE" w14:textId="77777777" w:rsidTr="001D4A22">
        <w:trPr>
          <w:trHeight w:val="289"/>
          <w:jc w:val="center"/>
        </w:trPr>
        <w:tc>
          <w:tcPr>
            <w:tcW w:w="2149" w:type="dxa"/>
            <w:noWrap/>
          </w:tcPr>
          <w:p w14:paraId="546B7F5E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DPA</w:t>
            </w:r>
          </w:p>
        </w:tc>
        <w:tc>
          <w:tcPr>
            <w:tcW w:w="1126" w:type="dxa"/>
            <w:noWrap/>
          </w:tcPr>
          <w:p w14:paraId="3B022126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</w:tcPr>
          <w:p w14:paraId="5BBE8D23" w14:textId="51AD14D4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38396BDB" w14:textId="314246F8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0DEB78DE" w14:textId="7396B084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B94CBA" w:rsidRPr="00B3623E" w14:paraId="08EA5BA9" w14:textId="77777777" w:rsidTr="001D4A22">
        <w:trPr>
          <w:trHeight w:val="289"/>
          <w:jc w:val="center"/>
        </w:trPr>
        <w:tc>
          <w:tcPr>
            <w:tcW w:w="2149" w:type="dxa"/>
            <w:noWrap/>
            <w:hideMark/>
          </w:tcPr>
          <w:p w14:paraId="1CAEBA8C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THCVA</w:t>
            </w:r>
          </w:p>
        </w:tc>
        <w:tc>
          <w:tcPr>
            <w:tcW w:w="1126" w:type="dxa"/>
            <w:noWrap/>
            <w:hideMark/>
          </w:tcPr>
          <w:p w14:paraId="76375024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430A79A0" w14:textId="719ED946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03E8D568" w14:textId="3D9BAE76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  <w:hideMark/>
          </w:tcPr>
          <w:p w14:paraId="164FA7F0" w14:textId="241CB19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B94CBA" w:rsidRPr="00B3623E" w14:paraId="601D9234" w14:textId="77777777" w:rsidTr="001D4A22">
        <w:trPr>
          <w:trHeight w:val="289"/>
          <w:jc w:val="center"/>
        </w:trPr>
        <w:tc>
          <w:tcPr>
            <w:tcW w:w="2149" w:type="dxa"/>
            <w:noWrap/>
            <w:hideMark/>
          </w:tcPr>
          <w:p w14:paraId="21CB2216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CVA</w:t>
            </w:r>
          </w:p>
        </w:tc>
        <w:tc>
          <w:tcPr>
            <w:tcW w:w="1126" w:type="dxa"/>
            <w:noWrap/>
            <w:hideMark/>
          </w:tcPr>
          <w:p w14:paraId="08E7689B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30A4C825" w14:textId="52E0DA52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3C9EF202" w14:textId="1EDEAEE5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38B703E7" w14:textId="52D0CF8B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B94CBA" w:rsidRPr="00B3623E" w14:paraId="7338204B" w14:textId="77777777" w:rsidTr="001D4A22">
        <w:trPr>
          <w:trHeight w:val="289"/>
          <w:jc w:val="center"/>
        </w:trPr>
        <w:tc>
          <w:tcPr>
            <w:tcW w:w="2149" w:type="dxa"/>
            <w:noWrap/>
          </w:tcPr>
          <w:p w14:paraId="697EB432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DA borneol ester</w:t>
            </w:r>
          </w:p>
        </w:tc>
        <w:tc>
          <w:tcPr>
            <w:tcW w:w="1126" w:type="dxa"/>
            <w:noWrap/>
          </w:tcPr>
          <w:p w14:paraId="3CD3E42A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</w:tcPr>
          <w:p w14:paraId="27E4FEB8" w14:textId="69AABF80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</w:tcPr>
          <w:p w14:paraId="170C9C0F" w14:textId="6A8A0A84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59CB9C4D" w14:textId="16C42859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B94CBA" w:rsidRPr="00B3623E" w14:paraId="360AC101" w14:textId="77777777" w:rsidTr="001D4A22">
        <w:trPr>
          <w:trHeight w:val="289"/>
          <w:jc w:val="center"/>
        </w:trPr>
        <w:tc>
          <w:tcPr>
            <w:tcW w:w="2149" w:type="dxa"/>
            <w:noWrap/>
            <w:hideMark/>
          </w:tcPr>
          <w:p w14:paraId="4B3BD3C8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NA</w:t>
            </w:r>
          </w:p>
        </w:tc>
        <w:tc>
          <w:tcPr>
            <w:tcW w:w="1126" w:type="dxa"/>
            <w:noWrap/>
            <w:hideMark/>
          </w:tcPr>
          <w:p w14:paraId="51388722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00A4F747" w14:textId="41CB4E91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53AEFCB0" w14:textId="56FCAE65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7B20D7FB" w14:textId="5ABC0149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</w:tr>
      <w:tr w:rsidR="00B94CBA" w:rsidRPr="00B3623E" w14:paraId="6CFFD717" w14:textId="77777777" w:rsidTr="001D4A22">
        <w:trPr>
          <w:trHeight w:val="289"/>
          <w:jc w:val="center"/>
        </w:trPr>
        <w:tc>
          <w:tcPr>
            <w:tcW w:w="2149" w:type="dxa"/>
            <w:noWrap/>
            <w:hideMark/>
          </w:tcPr>
          <w:p w14:paraId="5C4288AF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THCA</w:t>
            </w:r>
          </w:p>
        </w:tc>
        <w:tc>
          <w:tcPr>
            <w:tcW w:w="1126" w:type="dxa"/>
            <w:noWrap/>
            <w:hideMark/>
          </w:tcPr>
          <w:p w14:paraId="7F827D6F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4C12FFB0" w14:textId="21268EED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0FE7E03A" w14:textId="5B68A26E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4D91CA04" w14:textId="57022FC5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B94CBA" w:rsidRPr="00B3623E" w14:paraId="4C07B026" w14:textId="77777777" w:rsidTr="001D4A22">
        <w:trPr>
          <w:trHeight w:val="289"/>
          <w:jc w:val="center"/>
        </w:trPr>
        <w:tc>
          <w:tcPr>
            <w:tcW w:w="2149" w:type="dxa"/>
            <w:noWrap/>
          </w:tcPr>
          <w:p w14:paraId="2DEB6CD1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E964C2">
              <w:rPr>
                <w:rFonts w:ascii="Times New Roman" w:hAnsi="Times New Roman" w:cs="Times New Roman"/>
                <w:sz w:val="20"/>
                <w:szCs w:val="20"/>
              </w:rPr>
              <w:t xml:space="preserve">CBDA </w:t>
            </w:r>
            <w:proofErr w:type="spellStart"/>
            <w:r w:rsidRPr="00E964C2">
              <w:rPr>
                <w:rFonts w:ascii="Times New Roman" w:hAnsi="Times New Roman" w:cs="Times New Roman"/>
                <w:sz w:val="20"/>
                <w:szCs w:val="20"/>
              </w:rPr>
              <w:t>nerol</w:t>
            </w:r>
            <w:proofErr w:type="spellEnd"/>
            <w:r w:rsidRPr="00E964C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E964C2">
              <w:rPr>
                <w:rFonts w:ascii="Times New Roman" w:hAnsi="Times New Roman" w:cs="Times New Roman"/>
                <w:sz w:val="20"/>
                <w:szCs w:val="20"/>
              </w:rPr>
              <w:t>ester</w:t>
            </w:r>
            <w:proofErr w:type="spellEnd"/>
          </w:p>
        </w:tc>
        <w:tc>
          <w:tcPr>
            <w:tcW w:w="1126" w:type="dxa"/>
            <w:noWrap/>
          </w:tcPr>
          <w:p w14:paraId="3BBA5123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E964C2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75C782EE" w14:textId="17E0248E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E964C2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01F6CECA" w14:textId="354BF974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E964C2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7467C544" w14:textId="42F086D9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E964C2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B94CBA" w:rsidRPr="00B3623E" w14:paraId="1BAF8CAB" w14:textId="77777777" w:rsidTr="001D4A22">
        <w:trPr>
          <w:trHeight w:val="289"/>
          <w:jc w:val="center"/>
        </w:trPr>
        <w:tc>
          <w:tcPr>
            <w:tcW w:w="2149" w:type="dxa"/>
            <w:noWrap/>
          </w:tcPr>
          <w:p w14:paraId="5DFD8888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E964C2">
              <w:rPr>
                <w:rFonts w:ascii="Times New Roman" w:hAnsi="Times New Roman" w:cs="Times New Roman"/>
                <w:sz w:val="20"/>
                <w:szCs w:val="20"/>
              </w:rPr>
              <w:t xml:space="preserve">CBDA </w:t>
            </w:r>
            <w:proofErr w:type="spellStart"/>
            <w:r w:rsidRPr="00E964C2">
              <w:rPr>
                <w:rFonts w:ascii="Times New Roman" w:hAnsi="Times New Roman" w:cs="Times New Roman"/>
                <w:sz w:val="20"/>
                <w:szCs w:val="20"/>
              </w:rPr>
              <w:t>fenchol</w:t>
            </w:r>
            <w:proofErr w:type="spellEnd"/>
            <w:r w:rsidRPr="00E964C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E964C2">
              <w:rPr>
                <w:rFonts w:ascii="Times New Roman" w:hAnsi="Times New Roman" w:cs="Times New Roman"/>
                <w:sz w:val="20"/>
                <w:szCs w:val="20"/>
              </w:rPr>
              <w:t>ester</w:t>
            </w:r>
            <w:proofErr w:type="spellEnd"/>
          </w:p>
        </w:tc>
        <w:tc>
          <w:tcPr>
            <w:tcW w:w="1126" w:type="dxa"/>
            <w:noWrap/>
          </w:tcPr>
          <w:p w14:paraId="626BA45E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E964C2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568D979E" w14:textId="183C5ED9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E964C2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10FE70B4" w14:textId="249FCA92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E964C2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0C3656E0" w14:textId="53656842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E964C2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B94CBA" w:rsidRPr="00B3623E" w14:paraId="176EADA9" w14:textId="77777777" w:rsidTr="001D4A22">
        <w:trPr>
          <w:trHeight w:val="289"/>
          <w:jc w:val="center"/>
        </w:trPr>
        <w:tc>
          <w:tcPr>
            <w:tcW w:w="2149" w:type="dxa"/>
            <w:noWrap/>
          </w:tcPr>
          <w:p w14:paraId="38B445ED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GMA</w:t>
            </w:r>
          </w:p>
        </w:tc>
        <w:tc>
          <w:tcPr>
            <w:tcW w:w="1126" w:type="dxa"/>
            <w:noWrap/>
          </w:tcPr>
          <w:p w14:paraId="76EB6BB6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</w:tcPr>
          <w:p w14:paraId="4090246C" w14:textId="6D793929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</w:tcPr>
          <w:p w14:paraId="74D20E16" w14:textId="09F4E3F9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39734D71" w14:textId="437EAD9D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</w:tr>
      <w:tr w:rsidR="00B94CBA" w:rsidRPr="00B3623E" w14:paraId="0EBE8DD0" w14:textId="77777777" w:rsidTr="001D4A22">
        <w:trPr>
          <w:trHeight w:val="289"/>
          <w:jc w:val="center"/>
        </w:trPr>
        <w:tc>
          <w:tcPr>
            <w:tcW w:w="2149" w:type="dxa"/>
            <w:noWrap/>
            <w:hideMark/>
          </w:tcPr>
          <w:p w14:paraId="0C08FC6C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CA</w:t>
            </w:r>
          </w:p>
        </w:tc>
        <w:tc>
          <w:tcPr>
            <w:tcW w:w="1126" w:type="dxa"/>
            <w:noWrap/>
            <w:hideMark/>
          </w:tcPr>
          <w:p w14:paraId="4FC86E69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57408E4E" w14:textId="3F282C79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62A03035" w14:textId="60B6CAFF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noWrap/>
            <w:hideMark/>
          </w:tcPr>
          <w:p w14:paraId="36665458" w14:textId="75E80BA1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</w:tr>
      <w:tr w:rsidR="00B94CBA" w:rsidRPr="00B3623E" w14:paraId="10321177" w14:textId="77777777" w:rsidTr="001D4A22">
        <w:trPr>
          <w:trHeight w:val="289"/>
          <w:jc w:val="center"/>
        </w:trPr>
        <w:tc>
          <w:tcPr>
            <w:tcW w:w="2149" w:type="dxa"/>
            <w:noWrap/>
          </w:tcPr>
          <w:p w14:paraId="3F530FDF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GHA</w:t>
            </w:r>
          </w:p>
        </w:tc>
        <w:tc>
          <w:tcPr>
            <w:tcW w:w="1126" w:type="dxa"/>
            <w:noWrap/>
          </w:tcPr>
          <w:p w14:paraId="7094B766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144CB8A5" w14:textId="20538EB1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5E545DB1" w14:textId="2D9AD6FD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659B41A4" w14:textId="10D67085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B94CBA" w:rsidRPr="00B3623E" w14:paraId="4BAEDB7E" w14:textId="77777777" w:rsidTr="001D4A22">
        <w:trPr>
          <w:trHeight w:val="289"/>
          <w:jc w:val="center"/>
        </w:trPr>
        <w:tc>
          <w:tcPr>
            <w:tcW w:w="2149" w:type="dxa"/>
            <w:noWrap/>
          </w:tcPr>
          <w:p w14:paraId="6BD4B062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GPA</w:t>
            </w:r>
          </w:p>
        </w:tc>
        <w:tc>
          <w:tcPr>
            <w:tcW w:w="1126" w:type="dxa"/>
            <w:noWrap/>
          </w:tcPr>
          <w:p w14:paraId="597F9B9B" w14:textId="77777777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0F817AD4" w14:textId="4F7900A6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7551D19B" w14:textId="4BD7CE8C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noWrap/>
          </w:tcPr>
          <w:p w14:paraId="5EE32928" w14:textId="66FC8A49" w:rsidR="00B94CBA" w:rsidRPr="00B3623E" w:rsidRDefault="00B94CBA" w:rsidP="00B94CBA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</w:tbl>
    <w:p w14:paraId="5D56BDE0" w14:textId="77777777" w:rsidR="00E45310" w:rsidRDefault="00E45310" w:rsidP="007C243F">
      <w:pPr>
        <w:rPr>
          <w:rFonts w:ascii="Times New Roman" w:hAnsi="Times New Roman" w:cs="Times New Roman"/>
        </w:rPr>
      </w:pPr>
    </w:p>
    <w:p w14:paraId="4D8A0B7A" w14:textId="77777777" w:rsidR="00186EAE" w:rsidRDefault="00186EAE" w:rsidP="007C243F">
      <w:pPr>
        <w:rPr>
          <w:rFonts w:ascii="Times New Roman" w:hAnsi="Times New Roman" w:cs="Times New Roman"/>
        </w:rPr>
      </w:pPr>
    </w:p>
    <w:p w14:paraId="187F2A93" w14:textId="77777777" w:rsidR="00186EAE" w:rsidRDefault="00186EAE" w:rsidP="007C243F">
      <w:pPr>
        <w:rPr>
          <w:rFonts w:ascii="Times New Roman" w:hAnsi="Times New Roman" w:cs="Times New Roman"/>
        </w:rPr>
      </w:pPr>
    </w:p>
    <w:p w14:paraId="11E339AE" w14:textId="77777777" w:rsidR="00186EAE" w:rsidRDefault="00186EAE" w:rsidP="007C243F">
      <w:pPr>
        <w:rPr>
          <w:rFonts w:ascii="Times New Roman" w:hAnsi="Times New Roman" w:cs="Times New Roman"/>
        </w:rPr>
      </w:pPr>
    </w:p>
    <w:p w14:paraId="102E9D4E" w14:textId="77777777" w:rsidR="00186EAE" w:rsidRDefault="00186EAE" w:rsidP="007C243F">
      <w:pPr>
        <w:rPr>
          <w:rFonts w:ascii="Times New Roman" w:hAnsi="Times New Roman" w:cs="Times New Roman"/>
        </w:rPr>
      </w:pPr>
    </w:p>
    <w:p w14:paraId="570AAD64" w14:textId="77777777" w:rsidR="00186EAE" w:rsidRDefault="00186EAE" w:rsidP="007C243F">
      <w:pPr>
        <w:rPr>
          <w:rFonts w:ascii="Times New Roman" w:hAnsi="Times New Roman" w:cs="Times New Roman"/>
        </w:rPr>
      </w:pPr>
    </w:p>
    <w:p w14:paraId="65591066" w14:textId="77777777" w:rsidR="00186EAE" w:rsidRDefault="00186EAE" w:rsidP="007C243F">
      <w:pPr>
        <w:rPr>
          <w:rFonts w:ascii="Times New Roman" w:hAnsi="Times New Roman" w:cs="Times New Roman"/>
        </w:rPr>
      </w:pPr>
    </w:p>
    <w:p w14:paraId="68250AD9" w14:textId="77777777" w:rsidR="00186EAE" w:rsidRDefault="00186EAE" w:rsidP="007C243F">
      <w:pPr>
        <w:rPr>
          <w:rFonts w:ascii="Times New Roman" w:hAnsi="Times New Roman" w:cs="Times New Roman"/>
        </w:rPr>
      </w:pPr>
    </w:p>
    <w:p w14:paraId="4E484766" w14:textId="77777777" w:rsidR="00186EAE" w:rsidRDefault="00186EAE" w:rsidP="007C243F">
      <w:pPr>
        <w:rPr>
          <w:rFonts w:ascii="Times New Roman" w:hAnsi="Times New Roman" w:cs="Times New Roman"/>
        </w:rPr>
      </w:pPr>
    </w:p>
    <w:p w14:paraId="70729B45" w14:textId="77777777" w:rsidR="00186EAE" w:rsidRDefault="00186EAE" w:rsidP="007C243F">
      <w:pPr>
        <w:rPr>
          <w:rFonts w:ascii="Times New Roman" w:hAnsi="Times New Roman" w:cs="Times New Roman"/>
        </w:rPr>
      </w:pPr>
    </w:p>
    <w:p w14:paraId="746DBC3E" w14:textId="77777777" w:rsidR="00186EAE" w:rsidRDefault="00186EAE" w:rsidP="007C243F">
      <w:pPr>
        <w:rPr>
          <w:rFonts w:ascii="Times New Roman" w:hAnsi="Times New Roman" w:cs="Times New Roman"/>
        </w:rPr>
      </w:pPr>
    </w:p>
    <w:p w14:paraId="3DAD97BA" w14:textId="77777777" w:rsidR="00186EAE" w:rsidRDefault="00186EAE" w:rsidP="007C243F">
      <w:pPr>
        <w:rPr>
          <w:rFonts w:ascii="Times New Roman" w:hAnsi="Times New Roman" w:cs="Times New Roman"/>
        </w:rPr>
      </w:pPr>
    </w:p>
    <w:p w14:paraId="547BE67A" w14:textId="77777777" w:rsidR="00CF11B4" w:rsidRDefault="00CF11B4" w:rsidP="007C243F">
      <w:pPr>
        <w:rPr>
          <w:rFonts w:ascii="Times New Roman" w:hAnsi="Times New Roman" w:cs="Times New Roman"/>
        </w:rPr>
      </w:pPr>
    </w:p>
    <w:tbl>
      <w:tblPr>
        <w:tblW w:w="7122" w:type="dxa"/>
        <w:jc w:val="center"/>
        <w:tblLook w:val="04A0" w:firstRow="1" w:lastRow="0" w:firstColumn="1" w:lastColumn="0" w:noHBand="0" w:noVBand="1"/>
      </w:tblPr>
      <w:tblGrid>
        <w:gridCol w:w="1922"/>
        <w:gridCol w:w="1300"/>
        <w:gridCol w:w="1300"/>
        <w:gridCol w:w="1300"/>
        <w:gridCol w:w="1300"/>
      </w:tblGrid>
      <w:tr w:rsidR="00D25BF9" w:rsidRPr="00364E88" w14:paraId="7A7129C1" w14:textId="77777777" w:rsidTr="006D49F1">
        <w:trPr>
          <w:trHeight w:val="284"/>
          <w:jc w:val="center"/>
        </w:trPr>
        <w:tc>
          <w:tcPr>
            <w:tcW w:w="7122" w:type="dxa"/>
            <w:gridSpan w:val="5"/>
            <w:tcBorders>
              <w:left w:val="nil"/>
              <w:bottom w:val="single" w:sz="4" w:space="0" w:color="auto"/>
              <w:right w:val="nil"/>
            </w:tcBorders>
            <w:noWrap/>
          </w:tcPr>
          <w:p w14:paraId="1313D222" w14:textId="0C1EE788" w:rsidR="00D25BF9" w:rsidRPr="00275D4A" w:rsidRDefault="00D25BF9" w:rsidP="006D49F1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275D4A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lastRenderedPageBreak/>
              <w:t>Table S3.</w:t>
            </w:r>
            <w:r w:rsidRPr="00275D4A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 Complete list of neutral CBs investigated </w:t>
            </w:r>
            <w:r w:rsidR="00CD037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in hemp leaves extracts </w:t>
            </w:r>
            <w:r w:rsidR="00CD0374" w:rsidRPr="00421E38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by UHPLC-HRMS</w:t>
            </w:r>
          </w:p>
        </w:tc>
      </w:tr>
      <w:tr w:rsidR="00D25BF9" w:rsidRPr="00B3623E" w14:paraId="2D50F2FB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625BD549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ompound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78123B3E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Sample 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6E779EAD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Sample 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7E0F34ED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Sample 3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286E5F76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Sample 4 </w:t>
            </w:r>
          </w:p>
        </w:tc>
      </w:tr>
      <w:tr w:rsidR="00D25BF9" w:rsidRPr="00B3623E" w14:paraId="1A8C69E6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5865B1B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ND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E61DF11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BB77B38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8FF10B2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C307885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6F60C323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7C75F78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DV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6A639F0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20980A2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1989588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5AD2B3E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20F1310D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E2B044E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NRV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3512870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B890D27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3CA816A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AD38DBB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7D06C89B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FF38BC6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GV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D4612C8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44B530E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8BE161A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F62D15E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1A7102F1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84ACAC3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NRB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8515642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366FD64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113AFE2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B4F40AD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3740E1CE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C8AA612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E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E120E87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5C432F9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2E463E2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ED89E61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44AD7E0A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F236B42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GB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CD6B180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3642BE7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4F523CB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B6B0BB9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7907A22D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EC92A90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DB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672A37E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6F6CFB2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58ABEFA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6CD3218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0CC5A52B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4E581EC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NR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3B61206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ADE6178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04E2B03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1D4D393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77B5CBD4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55E125A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G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4F2D538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2EAACF9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FFA87F2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93E57A9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</w:tr>
      <w:tr w:rsidR="00D25BF9" w:rsidRPr="00B3623E" w14:paraId="7A545D85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4597144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D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65AEABC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8EC0E82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2F54D66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7A6F010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</w:tr>
      <w:tr w:rsidR="00D25BF9" w:rsidRPr="00B3623E" w14:paraId="4E320DD2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194A1A5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THCV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E09E0D4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C02ED19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74EA7E2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F8B4DBC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6379C3D7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1491A1C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D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C7BA8CC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F0760EB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91DE3CC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AB8ED70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2A365993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15B0D5C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THCB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D1C5EBC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46B23BF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D471AE0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BDEB799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41B030F4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21732F3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CB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F0A3FE3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741B65E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EFE08E5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2A7FD60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3EE6FE49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F52DBC1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NRP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8C55028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4A0EE97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CEDEB73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E6E7764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15408A07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EB610E2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GP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9B28A30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16C3659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F6D9ED1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B729165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529A9DAE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7FBDE75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N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49221A2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5210E08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0241C00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45316B3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76D3FCBD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09FEF16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DP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2A3CE6C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132DE40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7850EFF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69D2CFF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  <w:tr w:rsidR="00D25BF9" w:rsidRPr="00B3623E" w14:paraId="4D07BFB9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D93D127" w14:textId="55A07455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T</w:t>
            </w:r>
            <w:r w:rsidR="00420118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ACB8D9F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E04FF68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0C6E8D0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9DE3799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</w:tr>
      <w:tr w:rsidR="00D25BF9" w:rsidRPr="00B3623E" w14:paraId="42BDBF3B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D52FF90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sym w:font="Symbol" w:char="F044"/>
            </w: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vertAlign w:val="superscript"/>
                <w:lang w:val="en-GB" w:eastAsia="en-GB"/>
                <w14:ligatures w14:val="none"/>
              </w:rPr>
              <w:t>9</w:t>
            </w: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-TH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4230B9C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F812069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7C53396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358DA5B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</w:tr>
      <w:tr w:rsidR="00D25BF9" w:rsidRPr="00B3623E" w14:paraId="439D9E61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45E230A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proofErr w:type="spellStart"/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sesqui</w:t>
            </w:r>
            <w:proofErr w:type="spellEnd"/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-CBG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A72D9A0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313A24C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34608E9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0D0C189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</w:tr>
      <w:tr w:rsidR="00D25BF9" w:rsidRPr="00B3623E" w14:paraId="2E7D66F9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right w:val="nil"/>
            </w:tcBorders>
            <w:noWrap/>
            <w:hideMark/>
          </w:tcPr>
          <w:p w14:paraId="10D1C183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C</w:t>
            </w:r>
          </w:p>
        </w:tc>
        <w:tc>
          <w:tcPr>
            <w:tcW w:w="1300" w:type="dxa"/>
            <w:tcBorders>
              <w:top w:val="nil"/>
              <w:left w:val="nil"/>
              <w:right w:val="nil"/>
            </w:tcBorders>
            <w:noWrap/>
            <w:hideMark/>
          </w:tcPr>
          <w:p w14:paraId="59F98300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right w:val="nil"/>
            </w:tcBorders>
            <w:noWrap/>
            <w:hideMark/>
          </w:tcPr>
          <w:p w14:paraId="54236A9E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right w:val="nil"/>
            </w:tcBorders>
            <w:noWrap/>
            <w:hideMark/>
          </w:tcPr>
          <w:p w14:paraId="6DBE2482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right w:val="nil"/>
            </w:tcBorders>
            <w:noWrap/>
            <w:hideMark/>
          </w:tcPr>
          <w:p w14:paraId="328B8BC2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</w:tr>
      <w:tr w:rsidR="00D25BF9" w:rsidRPr="00B3623E" w14:paraId="07A5CA33" w14:textId="77777777" w:rsidTr="006D49F1">
        <w:trPr>
          <w:trHeight w:val="317"/>
          <w:jc w:val="center"/>
        </w:trPr>
        <w:tc>
          <w:tcPr>
            <w:tcW w:w="192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hideMark/>
          </w:tcPr>
          <w:p w14:paraId="1BE41B9A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BGH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hideMark/>
          </w:tcPr>
          <w:p w14:paraId="19039ED1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hideMark/>
          </w:tcPr>
          <w:p w14:paraId="3AF0706C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+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hideMark/>
          </w:tcPr>
          <w:p w14:paraId="3515B76D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hideMark/>
          </w:tcPr>
          <w:p w14:paraId="1D2AA26C" w14:textId="77777777" w:rsidR="00D25BF9" w:rsidRPr="00B3623E" w:rsidRDefault="00D25BF9" w:rsidP="006D49F1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B3623E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–</w:t>
            </w:r>
          </w:p>
        </w:tc>
      </w:tr>
    </w:tbl>
    <w:p w14:paraId="7498F67E" w14:textId="77777777" w:rsidR="006E6AB5" w:rsidRDefault="006E6AB5" w:rsidP="00D25BF9">
      <w:pPr>
        <w:rPr>
          <w:rFonts w:ascii="Times New Roman" w:hAnsi="Times New Roman" w:cs="Times New Roman"/>
          <w:sz w:val="20"/>
          <w:szCs w:val="20"/>
          <w:lang w:val="en-GB"/>
        </w:rPr>
      </w:pPr>
    </w:p>
    <w:tbl>
      <w:tblPr>
        <w:tblW w:w="7598" w:type="dxa"/>
        <w:jc w:val="center"/>
        <w:tblLook w:val="04A0" w:firstRow="1" w:lastRow="0" w:firstColumn="1" w:lastColumn="0" w:noHBand="0" w:noVBand="1"/>
      </w:tblPr>
      <w:tblGrid>
        <w:gridCol w:w="1860"/>
        <w:gridCol w:w="1434"/>
        <w:gridCol w:w="1434"/>
        <w:gridCol w:w="1434"/>
        <w:gridCol w:w="1436"/>
      </w:tblGrid>
      <w:tr w:rsidR="00D25BF9" w:rsidRPr="00364E88" w14:paraId="18899F2C" w14:textId="77777777" w:rsidTr="006D49F1">
        <w:trPr>
          <w:trHeight w:val="380"/>
          <w:jc w:val="center"/>
        </w:trPr>
        <w:tc>
          <w:tcPr>
            <w:tcW w:w="7598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2D906BF0" w14:textId="18A513AA" w:rsidR="00D25BF9" w:rsidRPr="00275D4A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</w:pPr>
            <w:r w:rsidRPr="00275D4A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 xml:space="preserve">Table S4. </w:t>
            </w:r>
            <w:r w:rsidRPr="00275D4A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List of</w:t>
            </w:r>
            <w:r w:rsidRPr="00275D4A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 xml:space="preserve"> PCs</w:t>
            </w:r>
            <w:r w:rsidRPr="00275D4A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 detected in hemp </w:t>
            </w:r>
            <w:r w:rsidRPr="00275D4A">
              <w:rPr>
                <w:rFonts w:ascii="Times New Roman" w:eastAsia="Calibri" w:hAnsi="Times New Roman" w:cs="Times New Roman"/>
                <w:color w:val="000000"/>
                <w:kern w:val="24"/>
                <w:sz w:val="20"/>
                <w:szCs w:val="20"/>
                <w:lang w:val="en-US"/>
              </w:rPr>
              <w:t>leaf extracts by HPLC-ELSD</w:t>
            </w:r>
          </w:p>
        </w:tc>
      </w:tr>
      <w:tr w:rsidR="00D25BF9" w:rsidRPr="007C25B4" w14:paraId="4AB1062D" w14:textId="77777777" w:rsidTr="006D49F1">
        <w:trPr>
          <w:trHeight w:val="380"/>
          <w:jc w:val="center"/>
        </w:trPr>
        <w:tc>
          <w:tcPr>
            <w:tcW w:w="18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72AC0B4F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Sample</w:t>
            </w:r>
          </w:p>
        </w:tc>
        <w:tc>
          <w:tcPr>
            <w:tcW w:w="14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4D3ADBF8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 xml:space="preserve">Sample </w:t>
            </w:r>
            <w:r w:rsidRPr="007C25B4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1</w:t>
            </w:r>
          </w:p>
        </w:tc>
        <w:tc>
          <w:tcPr>
            <w:tcW w:w="14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6615A61D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 xml:space="preserve">Sample </w:t>
            </w:r>
            <w:r w:rsidRPr="007C25B4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2</w:t>
            </w:r>
          </w:p>
        </w:tc>
        <w:tc>
          <w:tcPr>
            <w:tcW w:w="14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67928B63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 xml:space="preserve">Sample </w:t>
            </w:r>
            <w:r w:rsidRPr="007C25B4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3</w:t>
            </w:r>
          </w:p>
        </w:tc>
        <w:tc>
          <w:tcPr>
            <w:tcW w:w="14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7BFA4188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 xml:space="preserve">Sample </w:t>
            </w:r>
            <w:r w:rsidRPr="007C25B4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4</w:t>
            </w:r>
          </w:p>
        </w:tc>
      </w:tr>
      <w:tr w:rsidR="00D25BF9" w:rsidRPr="007C25B4" w14:paraId="6C367514" w14:textId="77777777" w:rsidTr="006D49F1">
        <w:trPr>
          <w:trHeight w:val="380"/>
          <w:jc w:val="center"/>
        </w:trPr>
        <w:tc>
          <w:tcPr>
            <w:tcW w:w="186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hideMark/>
          </w:tcPr>
          <w:p w14:paraId="0446CB49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C</w:t>
            </w: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vertAlign w:val="subscript"/>
                <w:lang w:val="en-US" w:eastAsia="en-GB"/>
                <w14:ligatures w14:val="none"/>
              </w:rPr>
              <w:t>22</w:t>
            </w: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OH</w:t>
            </w:r>
          </w:p>
        </w:tc>
        <w:tc>
          <w:tcPr>
            <w:tcW w:w="14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hideMark/>
          </w:tcPr>
          <w:p w14:paraId="2AF16851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0A3BB921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3039E854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3892A0FA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</w:tr>
      <w:tr w:rsidR="00D25BF9" w:rsidRPr="007C25B4" w14:paraId="45B2E43D" w14:textId="77777777" w:rsidTr="006D49F1">
        <w:trPr>
          <w:trHeight w:val="380"/>
          <w:jc w:val="center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0366D71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C</w:t>
            </w: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vertAlign w:val="subscript"/>
                <w:lang w:val="en-US" w:eastAsia="en-GB"/>
                <w14:ligatures w14:val="none"/>
              </w:rPr>
              <w:t>24</w:t>
            </w: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OH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3112E30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525D2BD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71262B9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7620051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</w:tr>
      <w:tr w:rsidR="00D25BF9" w:rsidRPr="007C25B4" w14:paraId="1AA2A081" w14:textId="77777777" w:rsidTr="006D49F1">
        <w:trPr>
          <w:trHeight w:val="380"/>
          <w:jc w:val="center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AEAD691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C</w:t>
            </w: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vertAlign w:val="subscript"/>
                <w:lang w:val="en-US" w:eastAsia="en-GB"/>
                <w14:ligatures w14:val="none"/>
              </w:rPr>
              <w:t>26</w:t>
            </w: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OH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E3673C9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A04AA48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00551D8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7217C19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</w:tr>
      <w:tr w:rsidR="00D25BF9" w:rsidRPr="007C25B4" w14:paraId="4C889A41" w14:textId="77777777" w:rsidTr="006D49F1">
        <w:trPr>
          <w:trHeight w:val="380"/>
          <w:jc w:val="center"/>
        </w:trPr>
        <w:tc>
          <w:tcPr>
            <w:tcW w:w="1860" w:type="dxa"/>
            <w:tcBorders>
              <w:top w:val="nil"/>
              <w:left w:val="nil"/>
              <w:right w:val="nil"/>
            </w:tcBorders>
            <w:noWrap/>
            <w:hideMark/>
          </w:tcPr>
          <w:p w14:paraId="6BF42B09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C</w:t>
            </w: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vertAlign w:val="subscript"/>
                <w:lang w:val="en-US" w:eastAsia="en-GB"/>
                <w14:ligatures w14:val="none"/>
              </w:rPr>
              <w:t>28</w:t>
            </w: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OH</w:t>
            </w:r>
          </w:p>
        </w:tc>
        <w:tc>
          <w:tcPr>
            <w:tcW w:w="1434" w:type="dxa"/>
            <w:tcBorders>
              <w:top w:val="nil"/>
              <w:left w:val="nil"/>
              <w:right w:val="nil"/>
            </w:tcBorders>
            <w:noWrap/>
            <w:hideMark/>
          </w:tcPr>
          <w:p w14:paraId="1123DEA0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34" w:type="dxa"/>
            <w:tcBorders>
              <w:top w:val="nil"/>
              <w:left w:val="nil"/>
              <w:right w:val="nil"/>
            </w:tcBorders>
            <w:noWrap/>
          </w:tcPr>
          <w:p w14:paraId="28205840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34" w:type="dxa"/>
            <w:tcBorders>
              <w:top w:val="nil"/>
              <w:left w:val="nil"/>
              <w:right w:val="nil"/>
            </w:tcBorders>
            <w:noWrap/>
          </w:tcPr>
          <w:p w14:paraId="7BE64498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36" w:type="dxa"/>
            <w:tcBorders>
              <w:top w:val="nil"/>
              <w:left w:val="nil"/>
              <w:right w:val="nil"/>
            </w:tcBorders>
            <w:noWrap/>
          </w:tcPr>
          <w:p w14:paraId="4BE28802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</w:tr>
      <w:tr w:rsidR="00D25BF9" w:rsidRPr="007C25B4" w14:paraId="36F8DC80" w14:textId="77777777" w:rsidTr="006D49F1">
        <w:trPr>
          <w:trHeight w:val="380"/>
          <w:jc w:val="center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F928E2D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C</w:t>
            </w: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vertAlign w:val="subscript"/>
                <w:lang w:val="en-US" w:eastAsia="en-GB"/>
                <w14:ligatures w14:val="none"/>
              </w:rPr>
              <w:t>30</w:t>
            </w: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OH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46510AB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43D2C10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9D047A4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65932A6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</w:tr>
      <w:tr w:rsidR="00D25BF9" w:rsidRPr="007C25B4" w14:paraId="3C73D01B" w14:textId="77777777" w:rsidTr="006D49F1">
        <w:trPr>
          <w:trHeight w:val="380"/>
          <w:jc w:val="center"/>
        </w:trPr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042FFE4F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C</w:t>
            </w: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vertAlign w:val="subscript"/>
                <w:lang w:val="en-US" w:eastAsia="en-GB"/>
                <w14:ligatures w14:val="none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vertAlign w:val="subscript"/>
                <w:lang w:val="en-US" w:eastAsia="en-GB"/>
                <w14:ligatures w14:val="none"/>
              </w:rPr>
              <w:t>2</w:t>
            </w: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OH</w:t>
            </w: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403BCE14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</w:pPr>
            <w:r w:rsidRPr="0074164F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515DA3A4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</w:pPr>
            <w:r w:rsidRPr="0074164F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105BA445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</w:pPr>
            <w:r w:rsidRPr="0074164F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26B9AECE" w14:textId="77777777" w:rsidR="00D25BF9" w:rsidRPr="007C25B4" w:rsidRDefault="00D25BF9" w:rsidP="006D49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</w:pPr>
            <w:r w:rsidRPr="0074164F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</w:tr>
    </w:tbl>
    <w:p w14:paraId="61023AA3" w14:textId="77777777" w:rsidR="00D25BF9" w:rsidRDefault="00D25BF9" w:rsidP="00D25BF9">
      <w:pPr>
        <w:rPr>
          <w:rFonts w:ascii="Times New Roman" w:hAnsi="Times New Roman" w:cs="Times New Roman"/>
          <w:sz w:val="20"/>
          <w:szCs w:val="20"/>
          <w:lang w:val="en-GB"/>
        </w:rPr>
      </w:pPr>
    </w:p>
    <w:p w14:paraId="1CF4F527" w14:textId="77777777" w:rsidR="00F455A2" w:rsidRDefault="00F455A2" w:rsidP="00D25BF9">
      <w:pPr>
        <w:rPr>
          <w:rFonts w:ascii="Times New Roman" w:hAnsi="Times New Roman" w:cs="Times New Roman"/>
          <w:sz w:val="20"/>
          <w:szCs w:val="20"/>
          <w:lang w:val="en-GB"/>
        </w:rPr>
      </w:pPr>
    </w:p>
    <w:p w14:paraId="60EA5BBE" w14:textId="77777777" w:rsidR="00C60975" w:rsidRDefault="00C60975" w:rsidP="00D25BF9">
      <w:pPr>
        <w:rPr>
          <w:rFonts w:ascii="Times New Roman" w:hAnsi="Times New Roman" w:cs="Times New Roman"/>
          <w:sz w:val="20"/>
          <w:szCs w:val="20"/>
          <w:lang w:val="en-GB"/>
        </w:rPr>
      </w:pPr>
    </w:p>
    <w:p w14:paraId="20812AF2" w14:textId="77777777" w:rsidR="00C60975" w:rsidRDefault="00C60975" w:rsidP="00D25BF9">
      <w:pPr>
        <w:rPr>
          <w:rFonts w:ascii="Times New Roman" w:hAnsi="Times New Roman" w:cs="Times New Roman"/>
          <w:sz w:val="20"/>
          <w:szCs w:val="20"/>
          <w:lang w:val="en-GB"/>
        </w:rPr>
      </w:pPr>
    </w:p>
    <w:p w14:paraId="7C37323E" w14:textId="77777777" w:rsidR="00C60975" w:rsidRDefault="00C60975" w:rsidP="00D25BF9">
      <w:pPr>
        <w:rPr>
          <w:rFonts w:ascii="Times New Roman" w:hAnsi="Times New Roman" w:cs="Times New Roman"/>
          <w:sz w:val="20"/>
          <w:szCs w:val="20"/>
          <w:lang w:val="en-GB"/>
        </w:rPr>
      </w:pPr>
    </w:p>
    <w:tbl>
      <w:tblPr>
        <w:tblW w:w="7655" w:type="dxa"/>
        <w:jc w:val="center"/>
        <w:tblLook w:val="04A0" w:firstRow="1" w:lastRow="0" w:firstColumn="1" w:lastColumn="0" w:noHBand="0" w:noVBand="1"/>
      </w:tblPr>
      <w:tblGrid>
        <w:gridCol w:w="1471"/>
        <w:gridCol w:w="372"/>
        <w:gridCol w:w="928"/>
        <w:gridCol w:w="490"/>
        <w:gridCol w:w="810"/>
        <w:gridCol w:w="607"/>
        <w:gridCol w:w="693"/>
        <w:gridCol w:w="725"/>
        <w:gridCol w:w="1559"/>
      </w:tblGrid>
      <w:tr w:rsidR="00437B0C" w:rsidRPr="00364E88" w14:paraId="7C94A3CC" w14:textId="77777777" w:rsidTr="009F737B">
        <w:trPr>
          <w:trHeight w:val="320"/>
          <w:jc w:val="center"/>
        </w:trPr>
        <w:tc>
          <w:tcPr>
            <w:tcW w:w="7655" w:type="dxa"/>
            <w:gridSpan w:val="9"/>
            <w:tcBorders>
              <w:left w:val="nil"/>
              <w:bottom w:val="single" w:sz="4" w:space="0" w:color="auto"/>
            </w:tcBorders>
            <w:noWrap/>
            <w:vAlign w:val="bottom"/>
          </w:tcPr>
          <w:p w14:paraId="27F1A6B1" w14:textId="39F550C6" w:rsidR="00437B0C" w:rsidRPr="009F737B" w:rsidRDefault="00437B0C" w:rsidP="00B572D3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  <w:lang w:val="en-GB"/>
              </w:rPr>
            </w:pPr>
            <w:r w:rsidRPr="009F737B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lastRenderedPageBreak/>
              <w:t xml:space="preserve">Table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S5</w:t>
            </w:r>
            <w:r w:rsidRPr="009F737B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.</w:t>
            </w:r>
            <w:r w:rsidRPr="009F737B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 </w:t>
            </w:r>
            <w:r w:rsidR="003E1DEF" w:rsidRPr="00275D4A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omplete</w:t>
            </w:r>
            <w:r w:rsidR="003E1DEF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 l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ist</w:t>
            </w:r>
            <w:r w:rsidRPr="009F737B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 xml:space="preserve"> of terpenes </w:t>
            </w:r>
            <w:r w:rsidR="009F737B" w:rsidRPr="00275D4A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detected in hemp </w:t>
            </w:r>
            <w:r w:rsidR="009F737B" w:rsidRPr="00275D4A">
              <w:rPr>
                <w:rFonts w:ascii="Times New Roman" w:eastAsia="Calibri" w:hAnsi="Times New Roman" w:cs="Times New Roman"/>
                <w:color w:val="000000"/>
                <w:kern w:val="24"/>
                <w:sz w:val="20"/>
                <w:szCs w:val="20"/>
                <w:lang w:val="en-US"/>
              </w:rPr>
              <w:t xml:space="preserve">leaf extracts </w:t>
            </w:r>
            <w:r w:rsidRPr="009F737B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by GC-MS</w:t>
            </w:r>
          </w:p>
        </w:tc>
      </w:tr>
      <w:tr w:rsidR="00437B0C" w:rsidRPr="00437B0C" w14:paraId="76A604A5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6D5CBE98" w14:textId="77777777" w:rsidR="00437B0C" w:rsidRPr="009F737B" w:rsidRDefault="00437B0C" w:rsidP="00B572D3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9F737B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Compound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1A08C63B" w14:textId="77777777" w:rsidR="00437B0C" w:rsidRPr="009F737B" w:rsidRDefault="00437B0C" w:rsidP="00B572D3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9F737B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Sample 1 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5DA98665" w14:textId="77777777" w:rsidR="00437B0C" w:rsidRPr="009F737B" w:rsidRDefault="00437B0C" w:rsidP="00B572D3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9F737B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Sample 2 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4B95BD0A" w14:textId="77777777" w:rsidR="00437B0C" w:rsidRPr="009F737B" w:rsidRDefault="00437B0C" w:rsidP="00B572D3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9F737B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 xml:space="preserve">Sample 3 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14:paraId="4A81F522" w14:textId="77777777" w:rsidR="00437B0C" w:rsidRPr="009F737B" w:rsidRDefault="00437B0C" w:rsidP="00B572D3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</w:pPr>
            <w:r w:rsidRPr="009F737B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0"/>
                <w:szCs w:val="20"/>
                <w:lang w:val="en-GB" w:eastAsia="en-GB"/>
                <w14:ligatures w14:val="none"/>
              </w:rPr>
              <w:t>Sample 4</w:t>
            </w:r>
          </w:p>
        </w:tc>
      </w:tr>
      <w:tr w:rsidR="00437B0C" w:rsidRPr="00437B0C" w14:paraId="08985364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hideMark/>
          </w:tcPr>
          <w:p w14:paraId="5A0D3257" w14:textId="77777777" w:rsidR="00437B0C" w:rsidRPr="009F737B" w:rsidRDefault="00437B0C" w:rsidP="00B572D3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Symbol" w:hAnsi="Symbol" w:cs="Times New Roman"/>
                <w:kern w:val="0"/>
                <w:sz w:val="20"/>
                <w:szCs w:val="20"/>
                <w:lang w:val="en-US"/>
                <w14:ligatures w14:val="none"/>
              </w:rPr>
              <w:t></w:t>
            </w: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Pinene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47510BF2" w14:textId="14A2DDC3" w:rsidR="00437B0C" w:rsidRPr="009F737B" w:rsidRDefault="00B4257E" w:rsidP="00B572D3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0B4422AD" w14:textId="7291CC04" w:rsidR="00437B0C" w:rsidRPr="009F737B" w:rsidRDefault="00B4257E" w:rsidP="00B572D3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4FF2FF91" w14:textId="386B4F0F" w:rsidR="00437B0C" w:rsidRPr="009F737B" w:rsidRDefault="00B4257E" w:rsidP="00B572D3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38434AC6" w14:textId="461BA6AD" w:rsidR="00437B0C" w:rsidRPr="009F737B" w:rsidRDefault="009F737B" w:rsidP="00B572D3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+</w:t>
            </w:r>
          </w:p>
        </w:tc>
      </w:tr>
      <w:tr w:rsidR="00437B0C" w:rsidRPr="00437B0C" w14:paraId="76521078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6C3E56A" w14:textId="77777777" w:rsidR="00437B0C" w:rsidRPr="009F737B" w:rsidRDefault="00437B0C" w:rsidP="00B572D3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Symbol" w:hAnsi="Symbol" w:cs="Times New Roman"/>
                <w:kern w:val="0"/>
                <w:sz w:val="20"/>
                <w:szCs w:val="20"/>
                <w:lang w:val="en-US"/>
                <w14:ligatures w14:val="none"/>
              </w:rPr>
              <w:t></w:t>
            </w: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Myrcene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3444F54A" w14:textId="4E6BC123" w:rsidR="00437B0C" w:rsidRPr="009F737B" w:rsidRDefault="00B4257E" w:rsidP="00B572D3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482F34B" w14:textId="4987E73A" w:rsidR="00437B0C" w:rsidRPr="009F737B" w:rsidRDefault="00B4257E" w:rsidP="00B572D3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3EBC752A" w14:textId="2645FB37" w:rsidR="00437B0C" w:rsidRPr="009F737B" w:rsidRDefault="00B4257E" w:rsidP="00B572D3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EE79BD5" w14:textId="4F612C18" w:rsidR="00437B0C" w:rsidRPr="009F737B" w:rsidRDefault="00B4257E" w:rsidP="00B572D3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</w:tr>
      <w:tr w:rsidR="00B4257E" w:rsidRPr="00437B0C" w14:paraId="5DDEADA4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54EC07B" w14:textId="77777777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amphene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93B164E" w14:textId="5E91D08D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6AD3B68E" w14:textId="55BC3919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70F481E" w14:textId="710AA703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04E7B59" w14:textId="6AFDF10E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094967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</w:tr>
      <w:tr w:rsidR="00B4257E" w:rsidRPr="00437B0C" w14:paraId="19D3F44C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42B86224" w14:textId="77777777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Terpinolene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3699E714" w14:textId="1418FC2A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4942C89A" w14:textId="1341F7CD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221689B9" w14:textId="3FEB086C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5AE4683" w14:textId="09360907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094967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</w:tr>
      <w:tr w:rsidR="00B4257E" w:rsidRPr="00437B0C" w14:paraId="0AADAADE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34FBFE1" w14:textId="45C112AD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Limonene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5810463" w14:textId="7B69C5B3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89278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192284C" w14:textId="237FBA4D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6F20DFBF" w14:textId="3CA653A8" w:rsidR="00B4257E" w:rsidRPr="009F737B" w:rsidRDefault="0047018C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B34910E" w14:textId="6B55ABEC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094967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</w:tr>
      <w:tr w:rsidR="00B4257E" w:rsidRPr="00437B0C" w14:paraId="6CB1ACCF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right w:val="nil"/>
            </w:tcBorders>
            <w:noWrap/>
            <w:hideMark/>
          </w:tcPr>
          <w:p w14:paraId="4380C5E3" w14:textId="4EFECCA4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Fenchyl </w:t>
            </w:r>
            <w:r w:rsid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a</w:t>
            </w: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lcohol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right w:val="nil"/>
            </w:tcBorders>
            <w:noWrap/>
          </w:tcPr>
          <w:p w14:paraId="3E347AFE" w14:textId="573F957E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89278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right w:val="nil"/>
            </w:tcBorders>
            <w:noWrap/>
          </w:tcPr>
          <w:p w14:paraId="7E5F40D4" w14:textId="356A536C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right w:val="nil"/>
            </w:tcBorders>
            <w:noWrap/>
          </w:tcPr>
          <w:p w14:paraId="27470E10" w14:textId="4BD466F5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right w:val="nil"/>
            </w:tcBorders>
            <w:noWrap/>
          </w:tcPr>
          <w:p w14:paraId="6BF337D4" w14:textId="4794741B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094967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</w:tr>
      <w:tr w:rsidR="00B4257E" w:rsidRPr="00437B0C" w14:paraId="36630D5C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73F7782" w14:textId="77777777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Borneol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8D8AF3C" w14:textId="139D7F1E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0BC77820" w14:textId="38E693F0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E58299B" w14:textId="0C6990EA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741122D" w14:textId="0093EC7E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751BD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</w:tr>
      <w:tr w:rsidR="00B4257E" w:rsidRPr="00437B0C" w14:paraId="3E3C87C7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1044111" w14:textId="77777777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Symbol" w:hAnsi="Symbol" w:cs="Times New Roman"/>
                <w:kern w:val="0"/>
                <w:sz w:val="20"/>
                <w:szCs w:val="20"/>
                <w:lang w:val="en-US"/>
                <w14:ligatures w14:val="none"/>
              </w:rPr>
              <w:t></w:t>
            </w: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Caryophyllene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6B40D6F4" w14:textId="1DD72F95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664E28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31834E2B" w14:textId="245B3C79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E3009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55AA775" w14:textId="12DDF57B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4489B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1D6F331" w14:textId="13DA0A34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751BD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</w:tr>
      <w:tr w:rsidR="00B4257E" w:rsidRPr="00437B0C" w14:paraId="5D53AF76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3331A321" w14:textId="77777777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Symbol" w:hAnsi="Symbol" w:cs="Times New Roman"/>
                <w:kern w:val="0"/>
                <w:sz w:val="20"/>
                <w:szCs w:val="20"/>
                <w:lang w:val="en-US"/>
                <w14:ligatures w14:val="none"/>
              </w:rPr>
              <w:t></w:t>
            </w: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Humulene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24BE78E" w14:textId="06D37AE1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664E28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04FEFFC4" w14:textId="39073582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E3009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45A6B920" w14:textId="449D306A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4489B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818DFF0" w14:textId="0029D262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751BD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</w:tr>
      <w:tr w:rsidR="00B4257E" w:rsidRPr="00437B0C" w14:paraId="04A971C3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6E7F2153" w14:textId="50DA26E1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Caryophyllene </w:t>
            </w:r>
            <w:r w:rsid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o</w:t>
            </w: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xide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E2E56BB" w14:textId="644C5D7E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664E28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2C1F4DC" w14:textId="5349C10E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E3009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5DB8D37" w14:textId="7E859163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4489B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2C54309" w14:textId="36D30DD0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751BD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</w:tr>
      <w:tr w:rsidR="00B4257E" w:rsidRPr="00437B0C" w14:paraId="2FCC52C8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37DEFDF" w14:textId="77777777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Symbol" w:hAnsi="Symbol" w:cs="Times New Roman"/>
                <w:kern w:val="0"/>
                <w:sz w:val="20"/>
                <w:szCs w:val="20"/>
                <w:lang w:val="en-US"/>
                <w14:ligatures w14:val="none"/>
              </w:rPr>
              <w:t></w:t>
            </w: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</w:t>
            </w:r>
            <w:proofErr w:type="spellStart"/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Bisabolol</w:t>
            </w:r>
            <w:proofErr w:type="spellEnd"/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41683A65" w14:textId="3183B042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664E28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694FC3F" w14:textId="0CC28D83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2C9DE8A3" w14:textId="12F4F111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4489B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0F27055" w14:textId="0712E781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751BD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</w:tr>
      <w:tr w:rsidR="00B4257E" w:rsidRPr="00437B0C" w14:paraId="15E04929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4C909DB2" w14:textId="77777777" w:rsidR="00B4257E" w:rsidRPr="009F737B" w:rsidRDefault="00B4257E" w:rsidP="00B4257E">
            <w:pPr>
              <w:spacing w:after="0" w:line="240" w:lineRule="auto"/>
              <w:rPr>
                <w:rFonts w:ascii="Symbol" w:hAnsi="Symbol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Ocimene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62FE83BD" w14:textId="20A060DA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910CDD7" w14:textId="268CB5D8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4B58552" w14:textId="0FA43ACD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4489B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2C8A148" w14:textId="41FBC5D6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2C1F70BC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8636310" w14:textId="77777777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i/>
                <w:iCs/>
                <w:kern w:val="0"/>
                <w:sz w:val="20"/>
                <w:szCs w:val="20"/>
                <w:lang w:val="en-US"/>
                <w14:ligatures w14:val="none"/>
              </w:rPr>
              <w:t>trans</w:t>
            </w: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Nerolidol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7DC4D5A" w14:textId="0E2A7116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9906F27" w14:textId="76E7240E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50515F2" w14:textId="449B495D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4489B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F27922B" w14:textId="30732CDE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16CE25CB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4D34B28A" w14:textId="77777777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i/>
                <w:iCs/>
                <w:kern w:val="0"/>
                <w:sz w:val="20"/>
                <w:szCs w:val="20"/>
                <w:lang w:val="en-US"/>
                <w14:ligatures w14:val="none"/>
              </w:rPr>
              <w:t>cis</w:t>
            </w: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Nerolidol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9B23497" w14:textId="47F889D5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44988A9A" w14:textId="0F23DF88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2B0A18A1" w14:textId="4AD5C3A5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4489B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D5F946E" w14:textId="67E47265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0EAF862F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D8C8A73" w14:textId="77777777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Valencene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3A85657" w14:textId="7A718B75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3C05051F" w14:textId="20FF03AB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27A254F9" w14:textId="2A0E45FC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4489B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9A29EB7" w14:textId="55D74523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6B9BD786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EBB7949" w14:textId="0944F36D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Guaiol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928D8E8" w14:textId="51915125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2F1631FF" w14:textId="28E2B338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2A2F8F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0188C4E7" w14:textId="63E81A72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6F68D68" w14:textId="099CE635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4AEBEA54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4A82817" w14:textId="77777777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edrol</w:t>
            </w:r>
            <w:proofErr w:type="spellEnd"/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216D04C" w14:textId="08E8D094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041DA8F" w14:textId="4F3D7A94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2A2F8F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096A8FD2" w14:textId="7095C2E4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81C2608" w14:textId="32EEA284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78B094E4" w14:textId="77777777" w:rsidTr="009F737B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7898828" w14:textId="77777777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Farnesene</w:t>
            </w:r>
            <w:proofErr w:type="spellEnd"/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2395919" w14:textId="791FED5F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D1BE381" w14:textId="48E8505F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2A2F8F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31F3BA62" w14:textId="0788DBB2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E421871" w14:textId="60E4DBFC" w:rsidR="00B4257E" w:rsidRPr="009F737B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049BE510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613ECC67" w14:textId="4A6C1DA6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Symbol" w:hAnsi="Symbol" w:cs="Times New Roman"/>
                <w:kern w:val="0"/>
                <w:sz w:val="20"/>
                <w:szCs w:val="20"/>
                <w:lang w:val="en-US"/>
                <w14:ligatures w14:val="none"/>
              </w:rPr>
              <w:t></w:t>
            </w: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Phellandrene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4134658F" w14:textId="7CA90E8A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228E622" w14:textId="7FCC594B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46116F42" w14:textId="0DB22285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5E606B4" w14:textId="717E7D5B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47018C" w:rsidRPr="00437B0C" w14:paraId="643B7E0E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37D89E91" w14:textId="43D698F3" w:rsidR="0047018C" w:rsidRPr="0047018C" w:rsidRDefault="0047018C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Eucaliptol</w:t>
            </w:r>
            <w:proofErr w:type="spellEnd"/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0C47EE74" w14:textId="5935B5B4" w:rsidR="0047018C" w:rsidRPr="007C25B4" w:rsidRDefault="0047018C" w:rsidP="00B425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+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3E93A072" w14:textId="035A1624" w:rsidR="0047018C" w:rsidRPr="007C25B4" w:rsidRDefault="0047018C" w:rsidP="00B425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407F1A1E" w14:textId="5DA3264E" w:rsidR="0047018C" w:rsidRPr="007C25B4" w:rsidRDefault="0047018C" w:rsidP="00B425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719CF88" w14:textId="00A742E3" w:rsidR="0047018C" w:rsidRPr="007C25B4" w:rsidRDefault="0047018C" w:rsidP="00B425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20218A9F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1AE22F9" w14:textId="0F635540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Linalool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40809F32" w14:textId="12A8A3B2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21681B01" w14:textId="5D8A978B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31E0C709" w14:textId="05E302EA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7407DA9" w14:textId="7D9B0635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2FF5920D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0C71C29" w14:textId="04AEAC1A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Fenchone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21905140" w14:textId="3FFA585C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3889BD92" w14:textId="28E49A45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73A6228" w14:textId="70F38021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5D46363" w14:textId="3F4A1258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7DD454FF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7A193CC" w14:textId="0257D592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amphor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2CAFB2E0" w14:textId="065EE9AC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6B6E03CF" w14:textId="64FF1CAF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69516B4" w14:textId="488769E0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094F6FE" w14:textId="17AE93D0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0AC0D224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42696C62" w14:textId="60FF757B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Isopulegol</w:t>
            </w:r>
            <w:proofErr w:type="spellEnd"/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616FBF5F" w14:textId="436F591B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70D7C33" w14:textId="29FC5AB0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B627E73" w14:textId="0DF581D5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C99FE63" w14:textId="1F693DE0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50E4F790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7440297" w14:textId="23A50F68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Isoborneol</w:t>
            </w:r>
            <w:proofErr w:type="spellEnd"/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67244F97" w14:textId="7F6E5A79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70E53E8" w14:textId="512FE81B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BB5D560" w14:textId="1E82787C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9C7CBE0" w14:textId="23776D67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14D540D7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ED9373A" w14:textId="72D6B0AD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Menthol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4E288C94" w14:textId="4791E385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04A5E1CF" w14:textId="35E8294D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6AD48615" w14:textId="0E54F80E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628C332" w14:textId="37ACD6A5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7ED83088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6DEDC527" w14:textId="143B7B2A" w:rsidR="00B4257E" w:rsidRPr="009F737B" w:rsidRDefault="00520D82" w:rsidP="009F737B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Nerol</w:t>
            </w:r>
            <w:proofErr w:type="spellEnd"/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5B16459" w14:textId="42D2400E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1639BDA" w14:textId="2685527B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355EB4CA" w14:textId="6CBCDDBE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D4A84E0" w14:textId="7CB343B1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0DFE8307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17D9BDC" w14:textId="29EBC1B1" w:rsidR="00B4257E" w:rsidRPr="009F737B" w:rsidRDefault="00B4257E" w:rsidP="009F737B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 xml:space="preserve">Geranyl </w:t>
            </w:r>
            <w:r w:rsid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a</w:t>
            </w: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cetate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AD1330A" w14:textId="16F031A7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46A00B08" w14:textId="63B9F48D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04D40A40" w14:textId="2493A5C1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599F2A5" w14:textId="0438CFA5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3368BCD7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3F170EF" w14:textId="083C779D" w:rsidR="00B4257E" w:rsidRPr="009F737B" w:rsidRDefault="00B4257E" w:rsidP="009F737B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proofErr w:type="spellStart"/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Sabinene</w:t>
            </w:r>
            <w:proofErr w:type="spellEnd"/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08675DE" w14:textId="17ADA1F9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1646EA3" w14:textId="6FE7A414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4F52467" w14:textId="4F4AADF6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B825E4E" w14:textId="1282A79D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795F5204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3A53D977" w14:textId="7DE43AEB" w:rsidR="00B4257E" w:rsidRPr="009F737B" w:rsidRDefault="00B4257E" w:rsidP="009F737B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Symbol" w:hAnsi="Symbol" w:cs="Times New Roman"/>
                <w:kern w:val="0"/>
                <w:sz w:val="20"/>
                <w:szCs w:val="20"/>
                <w:lang w:val="en-US"/>
                <w14:ligatures w14:val="none"/>
              </w:rPr>
              <w:t></w:t>
            </w: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Pinene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3DCA6C05" w14:textId="2A27BF99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99EC1BA" w14:textId="248E91D2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A7AC21A" w14:textId="7F008FD4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2754EDD" w14:textId="3964EE21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4F3191A3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054E0233" w14:textId="75FD5721" w:rsidR="00B4257E" w:rsidRPr="009F737B" w:rsidRDefault="00B4257E" w:rsidP="009F737B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Symbol" w:hAnsi="Symbol" w:cs="Times New Roman"/>
                <w:kern w:val="0"/>
                <w:sz w:val="20"/>
                <w:szCs w:val="20"/>
                <w:lang w:val="en-US"/>
                <w14:ligatures w14:val="none"/>
              </w:rPr>
              <w:t></w:t>
            </w: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</w:t>
            </w:r>
            <w:proofErr w:type="spellStart"/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Terpinene</w:t>
            </w:r>
            <w:proofErr w:type="spellEnd"/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CB71B5F" w14:textId="51EE1C1C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37A1D1DF" w14:textId="0C7CF730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55FD20FE" w14:textId="539AB392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AE786F7" w14:textId="70103563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6AF55D12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63C17FE7" w14:textId="0B0FFDC8" w:rsidR="00B4257E" w:rsidRPr="009F737B" w:rsidRDefault="00EB4EDA" w:rsidP="009F737B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Symbol" w:hAnsi="Symbol" w:cs="Times New Roman"/>
                <w:kern w:val="0"/>
                <w:sz w:val="20"/>
                <w:szCs w:val="20"/>
                <w:lang w:val="en-US"/>
                <w14:ligatures w14:val="none"/>
              </w:rPr>
              <w:t></w:t>
            </w:r>
            <w:r w:rsidR="00B4257E"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-</w:t>
            </w:r>
            <w:proofErr w:type="spellStart"/>
            <w:r w:rsidR="00B4257E"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Terpinene</w:t>
            </w:r>
            <w:proofErr w:type="spellEnd"/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154B55C" w14:textId="36B93B9C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9BE483C" w14:textId="3123B45F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3E62062" w14:textId="70E7D61B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E75095E" w14:textId="38DD0928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6E080C08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4C0EB4C5" w14:textId="1245A400" w:rsidR="00B4257E" w:rsidRPr="009F737B" w:rsidRDefault="00B4257E" w:rsidP="009F737B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Terpineol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6B39BE3C" w14:textId="7B30968D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2143E761" w14:textId="41CB6260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45103726" w14:textId="090DC37F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A208E84" w14:textId="12B5167B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1ABC5C5D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1E57BF9B" w14:textId="44890A77" w:rsidR="00B4257E" w:rsidRPr="009F737B" w:rsidRDefault="00B4257E" w:rsidP="009F737B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Pulegone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275E70C8" w14:textId="120C98FC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6D196978" w14:textId="3289C9C1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02EFFF02" w14:textId="70119203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C169E1B" w14:textId="482C2315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6C741EAA" w14:textId="77777777" w:rsidTr="00437B0C">
        <w:trPr>
          <w:trHeight w:val="320"/>
          <w:jc w:val="center"/>
        </w:trPr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23BC6C6C" w14:textId="6CF6D6EF" w:rsidR="00B4257E" w:rsidRPr="009F737B" w:rsidRDefault="00B4257E" w:rsidP="009F737B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9F737B"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  <w:t>Geraniol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0E98314C" w14:textId="0B28533B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7FA7DDB6" w14:textId="6B0DB286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</w:tcPr>
          <w:p w14:paraId="65F19CA8" w14:textId="6D1B63BD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113B785" w14:textId="604AB185" w:rsidR="00B4257E" w:rsidRPr="00437B0C" w:rsidRDefault="00B4257E" w:rsidP="00B4257E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0"/>
                <w:szCs w:val="20"/>
                <w:lang w:val="en-US"/>
                <w14:ligatures w14:val="none"/>
              </w:rPr>
            </w:pPr>
            <w:r w:rsidRPr="007C25B4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szCs w:val="20"/>
                <w:lang w:val="en-US" w:eastAsia="en-GB"/>
                <w14:ligatures w14:val="none"/>
              </w:rPr>
              <w:t>–</w:t>
            </w:r>
          </w:p>
        </w:tc>
      </w:tr>
      <w:tr w:rsidR="00B4257E" w:rsidRPr="00437B0C" w14:paraId="7A4EA4EE" w14:textId="77777777" w:rsidTr="009F737B">
        <w:trPr>
          <w:trHeight w:val="320"/>
          <w:jc w:val="center"/>
        </w:trPr>
        <w:tc>
          <w:tcPr>
            <w:tcW w:w="1471" w:type="dxa"/>
            <w:tcBorders>
              <w:top w:val="single" w:sz="4" w:space="0" w:color="auto"/>
              <w:left w:val="nil"/>
              <w:right w:val="nil"/>
            </w:tcBorders>
            <w:noWrap/>
            <w:vAlign w:val="bottom"/>
          </w:tcPr>
          <w:p w14:paraId="294CFA1F" w14:textId="77777777" w:rsidR="00B4257E" w:rsidRPr="009F737B" w:rsidRDefault="00B4257E" w:rsidP="00B4257E">
            <w:pPr>
              <w:spacing w:line="276" w:lineRule="auto"/>
              <w:rPr>
                <w:rFonts w:ascii="Times New Roman" w:hAnsi="Times New Roman" w:cs="Times New Roman"/>
                <w:color w:val="000000"/>
                <w:sz w:val="20"/>
                <w:szCs w:val="20"/>
                <w:lang w:val="en-GB"/>
              </w:rPr>
            </w:pPr>
          </w:p>
        </w:tc>
        <w:tc>
          <w:tcPr>
            <w:tcW w:w="1300" w:type="dxa"/>
            <w:gridSpan w:val="2"/>
            <w:tcBorders>
              <w:top w:val="single" w:sz="4" w:space="0" w:color="auto"/>
              <w:left w:val="nil"/>
              <w:right w:val="nil"/>
            </w:tcBorders>
            <w:noWrap/>
            <w:vAlign w:val="bottom"/>
          </w:tcPr>
          <w:p w14:paraId="09244484" w14:textId="77777777" w:rsidR="00B4257E" w:rsidRPr="009F737B" w:rsidRDefault="00B4257E" w:rsidP="00B4257E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val="en-GB"/>
              </w:rPr>
            </w:pPr>
          </w:p>
        </w:tc>
        <w:tc>
          <w:tcPr>
            <w:tcW w:w="1300" w:type="dxa"/>
            <w:gridSpan w:val="2"/>
            <w:tcBorders>
              <w:top w:val="single" w:sz="4" w:space="0" w:color="auto"/>
              <w:left w:val="nil"/>
              <w:right w:val="nil"/>
            </w:tcBorders>
            <w:noWrap/>
            <w:vAlign w:val="bottom"/>
          </w:tcPr>
          <w:p w14:paraId="4F6539D8" w14:textId="77777777" w:rsidR="00B4257E" w:rsidRPr="009F737B" w:rsidRDefault="00B4257E" w:rsidP="00B4257E">
            <w:pPr>
              <w:spacing w:line="276" w:lineRule="auto"/>
              <w:rPr>
                <w:rFonts w:ascii="Times New Roman" w:hAnsi="Times New Roman" w:cs="Times New Roman"/>
                <w:color w:val="000000"/>
                <w:sz w:val="20"/>
                <w:szCs w:val="20"/>
                <w:lang w:val="en-GB"/>
              </w:rPr>
            </w:pPr>
          </w:p>
        </w:tc>
        <w:tc>
          <w:tcPr>
            <w:tcW w:w="1300" w:type="dxa"/>
            <w:gridSpan w:val="2"/>
            <w:tcBorders>
              <w:top w:val="single" w:sz="4" w:space="0" w:color="auto"/>
              <w:left w:val="nil"/>
              <w:right w:val="nil"/>
            </w:tcBorders>
            <w:noWrap/>
            <w:vAlign w:val="bottom"/>
          </w:tcPr>
          <w:p w14:paraId="7968EEA7" w14:textId="77777777" w:rsidR="00B4257E" w:rsidRPr="009F737B" w:rsidRDefault="00B4257E" w:rsidP="00B4257E">
            <w:pPr>
              <w:spacing w:line="276" w:lineRule="auto"/>
              <w:rPr>
                <w:rFonts w:ascii="Times New Roman" w:hAnsi="Times New Roman" w:cs="Times New Roman"/>
                <w:color w:val="000000"/>
                <w:sz w:val="20"/>
                <w:szCs w:val="20"/>
                <w:lang w:val="en-GB"/>
              </w:rPr>
            </w:pPr>
          </w:p>
        </w:tc>
        <w:tc>
          <w:tcPr>
            <w:tcW w:w="2284" w:type="dxa"/>
            <w:gridSpan w:val="2"/>
            <w:tcBorders>
              <w:top w:val="single" w:sz="4" w:space="0" w:color="auto"/>
              <w:left w:val="nil"/>
              <w:right w:val="nil"/>
            </w:tcBorders>
            <w:noWrap/>
            <w:vAlign w:val="bottom"/>
          </w:tcPr>
          <w:p w14:paraId="49987F0B" w14:textId="77777777" w:rsidR="00B4257E" w:rsidRPr="009F737B" w:rsidRDefault="00B4257E" w:rsidP="00B4257E">
            <w:pPr>
              <w:spacing w:line="276" w:lineRule="auto"/>
              <w:rPr>
                <w:rFonts w:ascii="Times New Roman" w:hAnsi="Times New Roman" w:cs="Times New Roman"/>
                <w:color w:val="000000"/>
                <w:sz w:val="20"/>
                <w:szCs w:val="20"/>
                <w:lang w:val="en-GB"/>
              </w:rPr>
            </w:pPr>
          </w:p>
        </w:tc>
      </w:tr>
    </w:tbl>
    <w:p w14:paraId="14E12347" w14:textId="77777777" w:rsidR="00F455A2" w:rsidRDefault="00F455A2" w:rsidP="00D25BF9">
      <w:pPr>
        <w:rPr>
          <w:rFonts w:ascii="Times New Roman" w:hAnsi="Times New Roman" w:cs="Times New Roman"/>
          <w:sz w:val="20"/>
          <w:szCs w:val="20"/>
          <w:lang w:val="en-GB"/>
        </w:rPr>
      </w:pPr>
    </w:p>
    <w:p w14:paraId="20F7CBAC" w14:textId="77777777" w:rsidR="00F455A2" w:rsidRDefault="00F455A2" w:rsidP="00D25BF9">
      <w:pPr>
        <w:rPr>
          <w:rFonts w:ascii="Times New Roman" w:hAnsi="Times New Roman" w:cs="Times New Roman"/>
          <w:sz w:val="20"/>
          <w:szCs w:val="20"/>
          <w:lang w:val="en-GB"/>
        </w:rPr>
      </w:pPr>
    </w:p>
    <w:p w14:paraId="1682019E" w14:textId="77777777" w:rsidR="00F455A2" w:rsidRPr="00311ED7" w:rsidRDefault="00F455A2" w:rsidP="00D25BF9">
      <w:pPr>
        <w:rPr>
          <w:rFonts w:ascii="Times New Roman" w:hAnsi="Times New Roman" w:cs="Times New Roman"/>
          <w:sz w:val="20"/>
          <w:szCs w:val="20"/>
          <w:lang w:val="en-GB"/>
        </w:rPr>
      </w:pPr>
    </w:p>
    <w:sectPr w:rsidR="00F455A2" w:rsidRPr="00311ED7" w:rsidSect="00D25BF9">
      <w:pgSz w:w="11900" w:h="1682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847ECE" w14:textId="77777777" w:rsidR="00AD63AC" w:rsidRDefault="00AD63AC" w:rsidP="00C60975">
      <w:pPr>
        <w:spacing w:after="0" w:line="240" w:lineRule="auto"/>
      </w:pPr>
      <w:r>
        <w:separator/>
      </w:r>
    </w:p>
  </w:endnote>
  <w:endnote w:type="continuationSeparator" w:id="0">
    <w:p w14:paraId="38370436" w14:textId="77777777" w:rsidR="00AD63AC" w:rsidRDefault="00AD63AC" w:rsidP="00C609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3478713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14:paraId="744F3801" w14:textId="76FBEABC" w:rsidR="00C60975" w:rsidRPr="00C23B9F" w:rsidRDefault="00C60975">
        <w:pPr>
          <w:pStyle w:val="Pidipagina"/>
          <w:jc w:val="right"/>
          <w:rPr>
            <w:rFonts w:ascii="Times New Roman" w:hAnsi="Times New Roman" w:cs="Times New Roman"/>
            <w:sz w:val="20"/>
            <w:szCs w:val="20"/>
          </w:rPr>
        </w:pPr>
        <w:r w:rsidRPr="00C23B9F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C23B9F">
          <w:rPr>
            <w:rFonts w:ascii="Times New Roman" w:hAnsi="Times New Roman" w:cs="Times New Roman"/>
            <w:sz w:val="20"/>
            <w:szCs w:val="20"/>
          </w:rPr>
          <w:instrText>PAGE   \* MERGEFORMAT</w:instrText>
        </w:r>
        <w:r w:rsidRPr="00C23B9F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Pr="00C23B9F">
          <w:rPr>
            <w:rFonts w:ascii="Times New Roman" w:hAnsi="Times New Roman" w:cs="Times New Roman"/>
            <w:sz w:val="20"/>
            <w:szCs w:val="20"/>
          </w:rPr>
          <w:t>2</w:t>
        </w:r>
        <w:r w:rsidRPr="00C23B9F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  <w:p w14:paraId="4DB2723D" w14:textId="77777777" w:rsidR="00C60975" w:rsidRDefault="00C60975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75A25F" w14:textId="77777777" w:rsidR="00AD63AC" w:rsidRDefault="00AD63AC" w:rsidP="00C60975">
      <w:pPr>
        <w:spacing w:after="0" w:line="240" w:lineRule="auto"/>
      </w:pPr>
      <w:r>
        <w:separator/>
      </w:r>
    </w:p>
  </w:footnote>
  <w:footnote w:type="continuationSeparator" w:id="0">
    <w:p w14:paraId="353F1B02" w14:textId="77777777" w:rsidR="00AD63AC" w:rsidRDefault="00AD63AC" w:rsidP="00C6097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243F"/>
    <w:rsid w:val="0005004A"/>
    <w:rsid w:val="00086C00"/>
    <w:rsid w:val="000F51CD"/>
    <w:rsid w:val="001521BA"/>
    <w:rsid w:val="0016098B"/>
    <w:rsid w:val="00185020"/>
    <w:rsid w:val="00186EAE"/>
    <w:rsid w:val="001B207B"/>
    <w:rsid w:val="001C20AC"/>
    <w:rsid w:val="001D4FCD"/>
    <w:rsid w:val="00233138"/>
    <w:rsid w:val="00244896"/>
    <w:rsid w:val="00275D4A"/>
    <w:rsid w:val="00292E00"/>
    <w:rsid w:val="002A6A03"/>
    <w:rsid w:val="002B5C20"/>
    <w:rsid w:val="002C0FDC"/>
    <w:rsid w:val="002F1C4C"/>
    <w:rsid w:val="002F2C21"/>
    <w:rsid w:val="0030677A"/>
    <w:rsid w:val="00311ED7"/>
    <w:rsid w:val="00334B41"/>
    <w:rsid w:val="00341124"/>
    <w:rsid w:val="00347179"/>
    <w:rsid w:val="00364E88"/>
    <w:rsid w:val="00387FE0"/>
    <w:rsid w:val="003A5493"/>
    <w:rsid w:val="003A717B"/>
    <w:rsid w:val="003D06F8"/>
    <w:rsid w:val="003E1DEF"/>
    <w:rsid w:val="003E5BA1"/>
    <w:rsid w:val="00420118"/>
    <w:rsid w:val="00421E38"/>
    <w:rsid w:val="0042525C"/>
    <w:rsid w:val="00431992"/>
    <w:rsid w:val="00436211"/>
    <w:rsid w:val="00437B0C"/>
    <w:rsid w:val="0045328C"/>
    <w:rsid w:val="0047018C"/>
    <w:rsid w:val="004809D3"/>
    <w:rsid w:val="004A3B38"/>
    <w:rsid w:val="004B4820"/>
    <w:rsid w:val="004C4AE9"/>
    <w:rsid w:val="004D12D2"/>
    <w:rsid w:val="00510344"/>
    <w:rsid w:val="005126B4"/>
    <w:rsid w:val="00520D82"/>
    <w:rsid w:val="00522431"/>
    <w:rsid w:val="00522A62"/>
    <w:rsid w:val="00523375"/>
    <w:rsid w:val="005B58A0"/>
    <w:rsid w:val="005E6C2C"/>
    <w:rsid w:val="006106E0"/>
    <w:rsid w:val="006512C5"/>
    <w:rsid w:val="006865BB"/>
    <w:rsid w:val="006A5926"/>
    <w:rsid w:val="006B6D47"/>
    <w:rsid w:val="006C3011"/>
    <w:rsid w:val="006E6AB5"/>
    <w:rsid w:val="006F0FF5"/>
    <w:rsid w:val="007112B5"/>
    <w:rsid w:val="007720F8"/>
    <w:rsid w:val="00777F01"/>
    <w:rsid w:val="007845AA"/>
    <w:rsid w:val="007946C4"/>
    <w:rsid w:val="0079722F"/>
    <w:rsid w:val="007C232F"/>
    <w:rsid w:val="007C243F"/>
    <w:rsid w:val="007F197B"/>
    <w:rsid w:val="00834405"/>
    <w:rsid w:val="008521F4"/>
    <w:rsid w:val="00864A6C"/>
    <w:rsid w:val="008B0188"/>
    <w:rsid w:val="008D6389"/>
    <w:rsid w:val="009249C6"/>
    <w:rsid w:val="009302AD"/>
    <w:rsid w:val="0097384A"/>
    <w:rsid w:val="009C4B23"/>
    <w:rsid w:val="009D0DBC"/>
    <w:rsid w:val="009E2334"/>
    <w:rsid w:val="009F737B"/>
    <w:rsid w:val="00A25520"/>
    <w:rsid w:val="00A620D6"/>
    <w:rsid w:val="00A926C0"/>
    <w:rsid w:val="00A9425D"/>
    <w:rsid w:val="00AA19B3"/>
    <w:rsid w:val="00AA69BE"/>
    <w:rsid w:val="00AD3693"/>
    <w:rsid w:val="00AD63AC"/>
    <w:rsid w:val="00AE12A0"/>
    <w:rsid w:val="00AF14DE"/>
    <w:rsid w:val="00B4257E"/>
    <w:rsid w:val="00B610A0"/>
    <w:rsid w:val="00B65279"/>
    <w:rsid w:val="00B90074"/>
    <w:rsid w:val="00B9283A"/>
    <w:rsid w:val="00B94CBA"/>
    <w:rsid w:val="00BB235F"/>
    <w:rsid w:val="00BD1DFE"/>
    <w:rsid w:val="00BE6E34"/>
    <w:rsid w:val="00BE796A"/>
    <w:rsid w:val="00C23B9F"/>
    <w:rsid w:val="00C41668"/>
    <w:rsid w:val="00C60975"/>
    <w:rsid w:val="00C73ED8"/>
    <w:rsid w:val="00C93035"/>
    <w:rsid w:val="00CA7702"/>
    <w:rsid w:val="00CC2771"/>
    <w:rsid w:val="00CD0374"/>
    <w:rsid w:val="00CD0A20"/>
    <w:rsid w:val="00CF11B4"/>
    <w:rsid w:val="00D12CE0"/>
    <w:rsid w:val="00D25BF9"/>
    <w:rsid w:val="00D33EA2"/>
    <w:rsid w:val="00D342F6"/>
    <w:rsid w:val="00D3698D"/>
    <w:rsid w:val="00D4765F"/>
    <w:rsid w:val="00D70077"/>
    <w:rsid w:val="00D95C41"/>
    <w:rsid w:val="00DC3659"/>
    <w:rsid w:val="00DE41E7"/>
    <w:rsid w:val="00E06278"/>
    <w:rsid w:val="00E26718"/>
    <w:rsid w:val="00E422C5"/>
    <w:rsid w:val="00E43D94"/>
    <w:rsid w:val="00E45310"/>
    <w:rsid w:val="00E5784F"/>
    <w:rsid w:val="00E964C2"/>
    <w:rsid w:val="00E96EF3"/>
    <w:rsid w:val="00EB4EDA"/>
    <w:rsid w:val="00EB539F"/>
    <w:rsid w:val="00EE3A04"/>
    <w:rsid w:val="00F12D81"/>
    <w:rsid w:val="00F239CE"/>
    <w:rsid w:val="00F455A2"/>
    <w:rsid w:val="00F46964"/>
    <w:rsid w:val="00F5114A"/>
    <w:rsid w:val="00F600AC"/>
    <w:rsid w:val="00FA6637"/>
    <w:rsid w:val="00FF2B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FC9CE5"/>
  <w15:chartTrackingRefBased/>
  <w15:docId w15:val="{4B344C49-F748-3C48-9A43-A937C1064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it-IT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7C243F"/>
  </w:style>
  <w:style w:type="paragraph" w:styleId="Titolo1">
    <w:name w:val="heading 1"/>
    <w:basedOn w:val="Normale"/>
    <w:next w:val="Normale"/>
    <w:link w:val="Titolo1Carattere"/>
    <w:uiPriority w:val="9"/>
    <w:qFormat/>
    <w:rsid w:val="007C243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Titolo2">
    <w:name w:val="heading 2"/>
    <w:basedOn w:val="Normale"/>
    <w:next w:val="Normale"/>
    <w:link w:val="Titolo2Carattere"/>
    <w:uiPriority w:val="9"/>
    <w:semiHidden/>
    <w:unhideWhenUsed/>
    <w:qFormat/>
    <w:rsid w:val="007C243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olo3">
    <w:name w:val="heading 3"/>
    <w:basedOn w:val="Normale"/>
    <w:next w:val="Normale"/>
    <w:link w:val="Titolo3Carattere"/>
    <w:uiPriority w:val="9"/>
    <w:semiHidden/>
    <w:unhideWhenUsed/>
    <w:qFormat/>
    <w:rsid w:val="007C243F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Titolo4">
    <w:name w:val="heading 4"/>
    <w:basedOn w:val="Normale"/>
    <w:next w:val="Normale"/>
    <w:link w:val="Titolo4Carattere"/>
    <w:uiPriority w:val="9"/>
    <w:semiHidden/>
    <w:unhideWhenUsed/>
    <w:qFormat/>
    <w:rsid w:val="007C243F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Titolo5">
    <w:name w:val="heading 5"/>
    <w:basedOn w:val="Normale"/>
    <w:next w:val="Normale"/>
    <w:link w:val="Titolo5Carattere"/>
    <w:uiPriority w:val="9"/>
    <w:semiHidden/>
    <w:unhideWhenUsed/>
    <w:qFormat/>
    <w:rsid w:val="007C243F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Titolo6">
    <w:name w:val="heading 6"/>
    <w:basedOn w:val="Normale"/>
    <w:next w:val="Normale"/>
    <w:link w:val="Titolo6Carattere"/>
    <w:uiPriority w:val="9"/>
    <w:semiHidden/>
    <w:unhideWhenUsed/>
    <w:qFormat/>
    <w:rsid w:val="007C243F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itolo7">
    <w:name w:val="heading 7"/>
    <w:basedOn w:val="Normale"/>
    <w:next w:val="Normale"/>
    <w:link w:val="Titolo7Carattere"/>
    <w:uiPriority w:val="9"/>
    <w:semiHidden/>
    <w:unhideWhenUsed/>
    <w:qFormat/>
    <w:rsid w:val="007C243F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Titolo8">
    <w:name w:val="heading 8"/>
    <w:basedOn w:val="Normale"/>
    <w:next w:val="Normale"/>
    <w:link w:val="Titolo8Carattere"/>
    <w:uiPriority w:val="9"/>
    <w:semiHidden/>
    <w:unhideWhenUsed/>
    <w:qFormat/>
    <w:rsid w:val="007C243F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itolo9">
    <w:name w:val="heading 9"/>
    <w:basedOn w:val="Normale"/>
    <w:next w:val="Normale"/>
    <w:link w:val="Titolo9Carattere"/>
    <w:uiPriority w:val="9"/>
    <w:semiHidden/>
    <w:unhideWhenUsed/>
    <w:qFormat/>
    <w:rsid w:val="007C243F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1Carattere">
    <w:name w:val="Titolo 1 Carattere"/>
    <w:basedOn w:val="Carpredefinitoparagrafo"/>
    <w:link w:val="Titolo1"/>
    <w:uiPriority w:val="9"/>
    <w:rsid w:val="007C243F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Titolo2Carattere">
    <w:name w:val="Titolo 2 Carattere"/>
    <w:basedOn w:val="Carpredefinitoparagrafo"/>
    <w:link w:val="Titolo2"/>
    <w:uiPriority w:val="9"/>
    <w:semiHidden/>
    <w:rsid w:val="007C243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itolo3Carattere">
    <w:name w:val="Titolo 3 Carattere"/>
    <w:basedOn w:val="Carpredefinitoparagrafo"/>
    <w:link w:val="Titolo3"/>
    <w:uiPriority w:val="9"/>
    <w:semiHidden/>
    <w:rsid w:val="007C243F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Titolo4Carattere">
    <w:name w:val="Titolo 4 Carattere"/>
    <w:basedOn w:val="Carpredefinitoparagrafo"/>
    <w:link w:val="Titolo4"/>
    <w:uiPriority w:val="9"/>
    <w:semiHidden/>
    <w:rsid w:val="007C243F"/>
    <w:rPr>
      <w:rFonts w:eastAsiaTheme="majorEastAsia" w:cstheme="majorBidi"/>
      <w:i/>
      <w:iCs/>
      <w:color w:val="2F5496" w:themeColor="accent1" w:themeShade="BF"/>
    </w:rPr>
  </w:style>
  <w:style w:type="character" w:customStyle="1" w:styleId="Titolo5Carattere">
    <w:name w:val="Titolo 5 Carattere"/>
    <w:basedOn w:val="Carpredefinitoparagrafo"/>
    <w:link w:val="Titolo5"/>
    <w:uiPriority w:val="9"/>
    <w:semiHidden/>
    <w:rsid w:val="007C243F"/>
    <w:rPr>
      <w:rFonts w:eastAsiaTheme="majorEastAsia" w:cstheme="majorBidi"/>
      <w:color w:val="2F5496" w:themeColor="accent1" w:themeShade="BF"/>
    </w:rPr>
  </w:style>
  <w:style w:type="character" w:customStyle="1" w:styleId="Titolo6Carattere">
    <w:name w:val="Titolo 6 Carattere"/>
    <w:basedOn w:val="Carpredefinitoparagrafo"/>
    <w:link w:val="Titolo6"/>
    <w:uiPriority w:val="9"/>
    <w:semiHidden/>
    <w:rsid w:val="007C243F"/>
    <w:rPr>
      <w:rFonts w:eastAsiaTheme="majorEastAsia" w:cstheme="majorBidi"/>
      <w:i/>
      <w:iCs/>
      <w:color w:val="595959" w:themeColor="text1" w:themeTint="A6"/>
    </w:rPr>
  </w:style>
  <w:style w:type="character" w:customStyle="1" w:styleId="Titolo7Carattere">
    <w:name w:val="Titolo 7 Carattere"/>
    <w:basedOn w:val="Carpredefinitoparagrafo"/>
    <w:link w:val="Titolo7"/>
    <w:uiPriority w:val="9"/>
    <w:semiHidden/>
    <w:rsid w:val="007C243F"/>
    <w:rPr>
      <w:rFonts w:eastAsiaTheme="majorEastAsia" w:cstheme="majorBidi"/>
      <w:color w:val="595959" w:themeColor="text1" w:themeTint="A6"/>
    </w:rPr>
  </w:style>
  <w:style w:type="character" w:customStyle="1" w:styleId="Titolo8Carattere">
    <w:name w:val="Titolo 8 Carattere"/>
    <w:basedOn w:val="Carpredefinitoparagrafo"/>
    <w:link w:val="Titolo8"/>
    <w:uiPriority w:val="9"/>
    <w:semiHidden/>
    <w:rsid w:val="007C243F"/>
    <w:rPr>
      <w:rFonts w:eastAsiaTheme="majorEastAsia" w:cstheme="majorBidi"/>
      <w:i/>
      <w:iCs/>
      <w:color w:val="272727" w:themeColor="text1" w:themeTint="D8"/>
    </w:rPr>
  </w:style>
  <w:style w:type="character" w:customStyle="1" w:styleId="Titolo9Carattere">
    <w:name w:val="Titolo 9 Carattere"/>
    <w:basedOn w:val="Carpredefinitoparagrafo"/>
    <w:link w:val="Titolo9"/>
    <w:uiPriority w:val="9"/>
    <w:semiHidden/>
    <w:rsid w:val="007C243F"/>
    <w:rPr>
      <w:rFonts w:eastAsiaTheme="majorEastAsia" w:cstheme="majorBidi"/>
      <w:color w:val="272727" w:themeColor="text1" w:themeTint="D8"/>
    </w:rPr>
  </w:style>
  <w:style w:type="paragraph" w:styleId="Titolo">
    <w:name w:val="Title"/>
    <w:basedOn w:val="Normale"/>
    <w:next w:val="Normale"/>
    <w:link w:val="TitoloCarattere"/>
    <w:uiPriority w:val="10"/>
    <w:qFormat/>
    <w:rsid w:val="007C243F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oloCarattere">
    <w:name w:val="Titolo Carattere"/>
    <w:basedOn w:val="Carpredefinitoparagrafo"/>
    <w:link w:val="Titolo"/>
    <w:uiPriority w:val="10"/>
    <w:rsid w:val="007C243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ottotitolo">
    <w:name w:val="Subtitle"/>
    <w:basedOn w:val="Normale"/>
    <w:next w:val="Normale"/>
    <w:link w:val="SottotitoloCarattere"/>
    <w:uiPriority w:val="11"/>
    <w:qFormat/>
    <w:rsid w:val="007C243F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ottotitoloCarattere">
    <w:name w:val="Sottotitolo Carattere"/>
    <w:basedOn w:val="Carpredefinitoparagrafo"/>
    <w:link w:val="Sottotitolo"/>
    <w:uiPriority w:val="11"/>
    <w:rsid w:val="007C243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zione">
    <w:name w:val="Quote"/>
    <w:basedOn w:val="Normale"/>
    <w:next w:val="Normale"/>
    <w:link w:val="CitazioneCarattere"/>
    <w:uiPriority w:val="29"/>
    <w:qFormat/>
    <w:rsid w:val="007C243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zioneCarattere">
    <w:name w:val="Citazione Carattere"/>
    <w:basedOn w:val="Carpredefinitoparagrafo"/>
    <w:link w:val="Citazione"/>
    <w:uiPriority w:val="29"/>
    <w:rsid w:val="007C243F"/>
    <w:rPr>
      <w:i/>
      <w:iCs/>
      <w:color w:val="404040" w:themeColor="text1" w:themeTint="BF"/>
    </w:rPr>
  </w:style>
  <w:style w:type="paragraph" w:styleId="Paragrafoelenco">
    <w:name w:val="List Paragraph"/>
    <w:basedOn w:val="Normale"/>
    <w:uiPriority w:val="34"/>
    <w:qFormat/>
    <w:rsid w:val="007C243F"/>
    <w:pPr>
      <w:ind w:left="720"/>
      <w:contextualSpacing/>
    </w:pPr>
  </w:style>
  <w:style w:type="character" w:styleId="Enfasiintensa">
    <w:name w:val="Intense Emphasis"/>
    <w:basedOn w:val="Carpredefinitoparagrafo"/>
    <w:uiPriority w:val="21"/>
    <w:qFormat/>
    <w:rsid w:val="007C243F"/>
    <w:rPr>
      <w:i/>
      <w:iCs/>
      <w:color w:val="2F5496" w:themeColor="accent1" w:themeShade="BF"/>
    </w:rPr>
  </w:style>
  <w:style w:type="paragraph" w:styleId="Citazioneintensa">
    <w:name w:val="Intense Quote"/>
    <w:basedOn w:val="Normale"/>
    <w:next w:val="Normale"/>
    <w:link w:val="CitazioneintensaCarattere"/>
    <w:uiPriority w:val="30"/>
    <w:qFormat/>
    <w:rsid w:val="007C243F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CitazioneintensaCarattere">
    <w:name w:val="Citazione intensa Carattere"/>
    <w:basedOn w:val="Carpredefinitoparagrafo"/>
    <w:link w:val="Citazioneintensa"/>
    <w:uiPriority w:val="30"/>
    <w:rsid w:val="007C243F"/>
    <w:rPr>
      <w:i/>
      <w:iCs/>
      <w:color w:val="2F5496" w:themeColor="accent1" w:themeShade="BF"/>
    </w:rPr>
  </w:style>
  <w:style w:type="character" w:styleId="Riferimentointenso">
    <w:name w:val="Intense Reference"/>
    <w:basedOn w:val="Carpredefinitoparagrafo"/>
    <w:uiPriority w:val="32"/>
    <w:qFormat/>
    <w:rsid w:val="007C243F"/>
    <w:rPr>
      <w:b/>
      <w:bCs/>
      <w:smallCaps/>
      <w:color w:val="2F5496" w:themeColor="accent1" w:themeShade="BF"/>
      <w:spacing w:val="5"/>
    </w:rPr>
  </w:style>
  <w:style w:type="character" w:styleId="Rimandocommento">
    <w:name w:val="annotation reference"/>
    <w:basedOn w:val="Carpredefinitoparagrafo"/>
    <w:uiPriority w:val="99"/>
    <w:semiHidden/>
    <w:unhideWhenUsed/>
    <w:rsid w:val="007C243F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unhideWhenUsed/>
    <w:rsid w:val="007C243F"/>
    <w:pPr>
      <w:spacing w:line="240" w:lineRule="auto"/>
    </w:pPr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rsid w:val="007C243F"/>
    <w:rPr>
      <w:sz w:val="20"/>
      <w:szCs w:val="20"/>
    </w:rPr>
  </w:style>
  <w:style w:type="table" w:styleId="Grigliatabella">
    <w:name w:val="Table Grid"/>
    <w:basedOn w:val="Tabellanormale"/>
    <w:uiPriority w:val="59"/>
    <w:rsid w:val="007C243F"/>
    <w:pPr>
      <w:spacing w:after="0" w:line="240" w:lineRule="auto"/>
    </w:pPr>
    <w:rPr>
      <w:rFonts w:eastAsiaTheme="minorEastAsia"/>
      <w:kern w:val="0"/>
      <w:sz w:val="22"/>
      <w:szCs w:val="22"/>
      <w:lang w:val="en-US"/>
      <w14:ligatures w14:val="none"/>
    </w:rPr>
    <w:tblPr/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05004A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05004A"/>
    <w:rPr>
      <w:b/>
      <w:bCs/>
      <w:sz w:val="20"/>
      <w:szCs w:val="20"/>
    </w:rPr>
  </w:style>
  <w:style w:type="paragraph" w:customStyle="1" w:styleId="p1">
    <w:name w:val="p1"/>
    <w:basedOn w:val="Normale"/>
    <w:rsid w:val="009302AD"/>
    <w:pPr>
      <w:spacing w:after="0" w:line="240" w:lineRule="auto"/>
    </w:pPr>
    <w:rPr>
      <w:rFonts w:ascii="Helvetica" w:eastAsia="Times New Roman" w:hAnsi="Helvetica" w:cs="Times New Roman"/>
      <w:color w:val="000000"/>
      <w:kern w:val="0"/>
      <w:sz w:val="20"/>
      <w:szCs w:val="20"/>
      <w:lang w:eastAsia="en-GB"/>
      <w14:ligatures w14:val="none"/>
    </w:rPr>
  </w:style>
  <w:style w:type="paragraph" w:styleId="Revisione">
    <w:name w:val="Revision"/>
    <w:hidden/>
    <w:uiPriority w:val="99"/>
    <w:semiHidden/>
    <w:rsid w:val="00437B0C"/>
    <w:pPr>
      <w:spacing w:after="0" w:line="240" w:lineRule="auto"/>
    </w:pPr>
  </w:style>
  <w:style w:type="paragraph" w:styleId="Intestazione">
    <w:name w:val="header"/>
    <w:basedOn w:val="Normale"/>
    <w:link w:val="IntestazioneCarattere"/>
    <w:uiPriority w:val="99"/>
    <w:unhideWhenUsed/>
    <w:rsid w:val="00C60975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C60975"/>
  </w:style>
  <w:style w:type="paragraph" w:styleId="Pidipagina">
    <w:name w:val="footer"/>
    <w:basedOn w:val="Normale"/>
    <w:link w:val="PidipaginaCarattere"/>
    <w:uiPriority w:val="99"/>
    <w:unhideWhenUsed/>
    <w:rsid w:val="00C60975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C6097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7D4B4273-C94F-4528-BE65-C3A32995B7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785</Words>
  <Characters>4475</Characters>
  <Application>Microsoft Office Word</Application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ilde Marani</dc:creator>
  <cp:keywords/>
  <dc:description/>
  <cp:lastModifiedBy>Federica PELLATI</cp:lastModifiedBy>
  <cp:revision>5</cp:revision>
  <cp:lastPrinted>2025-08-13T08:21:00Z</cp:lastPrinted>
  <dcterms:created xsi:type="dcterms:W3CDTF">2025-10-23T19:24:00Z</dcterms:created>
  <dcterms:modified xsi:type="dcterms:W3CDTF">2025-10-24T13:28:00Z</dcterms:modified>
</cp:coreProperties>
</file>